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13DE475" w14:textId="6F10C908" w:rsidR="00CA1D88" w:rsidRDefault="00CA1D88" w:rsidP="00CA1D88">
      <w:pPr>
        <w:pStyle w:val="11"/>
        <w:spacing w:before="240" w:after="240"/>
      </w:pPr>
      <w:r>
        <w:t xml:space="preserve">5.1 Μηχανική των ρευστών </w:t>
      </w:r>
      <w:r>
        <w:t>Ε</w:t>
      </w:r>
      <w:r>
        <w:t>.</w:t>
      </w:r>
    </w:p>
    <w:p w14:paraId="2291557D" w14:textId="13B05D81" w:rsidR="00A400AC" w:rsidRPr="00A400AC" w:rsidRDefault="00A400AC" w:rsidP="00A400AC">
      <w:pPr>
        <w:pStyle w:val="ae"/>
        <w:numPr>
          <w:ilvl w:val="0"/>
          <w:numId w:val="2"/>
        </w:numPr>
        <w:spacing w:before="240" w:after="0" w:line="360" w:lineRule="auto"/>
        <w:ind w:left="641" w:hanging="357"/>
        <w:contextualSpacing w:val="0"/>
        <w:rPr>
          <w:rFonts w:ascii="Times New Roman" w:eastAsia="Times New Roman" w:hAnsi="Times New Roman" w:cs="Times New Roman"/>
          <w:b/>
          <w:i/>
          <w:vanish/>
          <w:color w:val="548DD4" w:themeColor="text2" w:themeTint="99"/>
          <w:sz w:val="24"/>
          <w:szCs w:val="24"/>
          <w:shd w:val="clear" w:color="auto" w:fill="FFFFFF"/>
          <w:lang w:eastAsia="el-GR"/>
        </w:rPr>
      </w:pPr>
    </w:p>
    <w:p w14:paraId="7DAA6807" w14:textId="77777777" w:rsidR="00A400AC" w:rsidRPr="00A400AC" w:rsidRDefault="00A400AC" w:rsidP="00A400AC">
      <w:pPr>
        <w:pStyle w:val="ae"/>
        <w:numPr>
          <w:ilvl w:val="0"/>
          <w:numId w:val="2"/>
        </w:numPr>
        <w:spacing w:before="240" w:after="0" w:line="360" w:lineRule="auto"/>
        <w:ind w:left="641" w:hanging="357"/>
        <w:contextualSpacing w:val="0"/>
        <w:rPr>
          <w:rFonts w:ascii="Times New Roman" w:eastAsia="Times New Roman" w:hAnsi="Times New Roman" w:cs="Times New Roman"/>
          <w:b/>
          <w:i/>
          <w:vanish/>
          <w:color w:val="548DD4" w:themeColor="text2" w:themeTint="99"/>
          <w:sz w:val="24"/>
          <w:szCs w:val="24"/>
          <w:shd w:val="clear" w:color="auto" w:fill="FFFFFF"/>
          <w:lang w:eastAsia="el-GR"/>
        </w:rPr>
      </w:pPr>
    </w:p>
    <w:p w14:paraId="13AE5705" w14:textId="77777777" w:rsidR="00A400AC" w:rsidRPr="00A400AC" w:rsidRDefault="00A400AC" w:rsidP="00A400AC">
      <w:pPr>
        <w:pStyle w:val="ae"/>
        <w:numPr>
          <w:ilvl w:val="0"/>
          <w:numId w:val="2"/>
        </w:numPr>
        <w:spacing w:before="240" w:after="0" w:line="360" w:lineRule="auto"/>
        <w:ind w:left="641" w:hanging="357"/>
        <w:contextualSpacing w:val="0"/>
        <w:rPr>
          <w:rFonts w:ascii="Times New Roman" w:eastAsia="Times New Roman" w:hAnsi="Times New Roman" w:cs="Times New Roman"/>
          <w:b/>
          <w:i/>
          <w:vanish/>
          <w:color w:val="548DD4" w:themeColor="text2" w:themeTint="99"/>
          <w:sz w:val="24"/>
          <w:szCs w:val="24"/>
          <w:shd w:val="clear" w:color="auto" w:fill="FFFFFF"/>
          <w:lang w:eastAsia="el-GR"/>
        </w:rPr>
      </w:pPr>
    </w:p>
    <w:p w14:paraId="02F8F01A" w14:textId="77777777" w:rsidR="00A400AC" w:rsidRPr="00A400AC" w:rsidRDefault="00A400AC" w:rsidP="00A400AC">
      <w:pPr>
        <w:pStyle w:val="ae"/>
        <w:numPr>
          <w:ilvl w:val="0"/>
          <w:numId w:val="2"/>
        </w:numPr>
        <w:spacing w:before="240" w:after="0" w:line="360" w:lineRule="auto"/>
        <w:ind w:left="641" w:hanging="357"/>
        <w:contextualSpacing w:val="0"/>
        <w:rPr>
          <w:rFonts w:ascii="Times New Roman" w:eastAsia="Times New Roman" w:hAnsi="Times New Roman" w:cs="Times New Roman"/>
          <w:b/>
          <w:i/>
          <w:vanish/>
          <w:color w:val="548DD4" w:themeColor="text2" w:themeTint="99"/>
          <w:sz w:val="24"/>
          <w:szCs w:val="24"/>
          <w:shd w:val="clear" w:color="auto" w:fill="FFFFFF"/>
          <w:lang w:eastAsia="el-GR"/>
        </w:rPr>
      </w:pPr>
    </w:p>
    <w:p w14:paraId="13A88BB7" w14:textId="77777777" w:rsidR="00A400AC" w:rsidRPr="00A400AC" w:rsidRDefault="00A400AC" w:rsidP="00A400AC">
      <w:pPr>
        <w:pStyle w:val="ae"/>
        <w:numPr>
          <w:ilvl w:val="0"/>
          <w:numId w:val="2"/>
        </w:numPr>
        <w:spacing w:before="240" w:after="0" w:line="360" w:lineRule="auto"/>
        <w:ind w:left="641" w:hanging="357"/>
        <w:contextualSpacing w:val="0"/>
        <w:rPr>
          <w:rFonts w:ascii="Times New Roman" w:eastAsia="Times New Roman" w:hAnsi="Times New Roman" w:cs="Times New Roman"/>
          <w:b/>
          <w:i/>
          <w:vanish/>
          <w:color w:val="548DD4" w:themeColor="text2" w:themeTint="99"/>
          <w:sz w:val="24"/>
          <w:szCs w:val="24"/>
          <w:shd w:val="clear" w:color="auto" w:fill="FFFFFF"/>
          <w:lang w:eastAsia="el-GR"/>
        </w:rPr>
      </w:pPr>
    </w:p>
    <w:p w14:paraId="02EDD0AD" w14:textId="77777777" w:rsidR="00A400AC" w:rsidRPr="00A400AC" w:rsidRDefault="00A400AC" w:rsidP="00A400AC">
      <w:pPr>
        <w:pStyle w:val="ae"/>
        <w:numPr>
          <w:ilvl w:val="0"/>
          <w:numId w:val="2"/>
        </w:numPr>
        <w:spacing w:before="240" w:after="0" w:line="360" w:lineRule="auto"/>
        <w:ind w:left="641" w:hanging="357"/>
        <w:contextualSpacing w:val="0"/>
        <w:rPr>
          <w:rFonts w:ascii="Times New Roman" w:eastAsia="Times New Roman" w:hAnsi="Times New Roman" w:cs="Times New Roman"/>
          <w:b/>
          <w:i/>
          <w:vanish/>
          <w:color w:val="548DD4" w:themeColor="text2" w:themeTint="99"/>
          <w:sz w:val="24"/>
          <w:szCs w:val="24"/>
          <w:shd w:val="clear" w:color="auto" w:fill="FFFFFF"/>
          <w:lang w:eastAsia="el-GR"/>
        </w:rPr>
      </w:pPr>
    </w:p>
    <w:p w14:paraId="438B6D6E" w14:textId="77777777" w:rsidR="00A400AC" w:rsidRPr="00A400AC" w:rsidRDefault="00A400AC" w:rsidP="00A400AC">
      <w:pPr>
        <w:pStyle w:val="ae"/>
        <w:numPr>
          <w:ilvl w:val="0"/>
          <w:numId w:val="2"/>
        </w:numPr>
        <w:spacing w:before="240" w:after="0" w:line="360" w:lineRule="auto"/>
        <w:ind w:left="641" w:hanging="357"/>
        <w:contextualSpacing w:val="0"/>
        <w:rPr>
          <w:rFonts w:ascii="Times New Roman" w:eastAsia="Times New Roman" w:hAnsi="Times New Roman" w:cs="Times New Roman"/>
          <w:b/>
          <w:i/>
          <w:vanish/>
          <w:color w:val="548DD4" w:themeColor="text2" w:themeTint="99"/>
          <w:sz w:val="24"/>
          <w:szCs w:val="24"/>
          <w:shd w:val="clear" w:color="auto" w:fill="FFFFFF"/>
          <w:lang w:eastAsia="el-GR"/>
        </w:rPr>
      </w:pPr>
    </w:p>
    <w:p w14:paraId="1A070449" w14:textId="77777777" w:rsidR="00A400AC" w:rsidRPr="00A400AC" w:rsidRDefault="00A400AC" w:rsidP="00A400AC">
      <w:pPr>
        <w:pStyle w:val="ae"/>
        <w:numPr>
          <w:ilvl w:val="0"/>
          <w:numId w:val="2"/>
        </w:numPr>
        <w:spacing w:before="240" w:after="0" w:line="360" w:lineRule="auto"/>
        <w:ind w:left="641" w:hanging="357"/>
        <w:contextualSpacing w:val="0"/>
        <w:rPr>
          <w:rFonts w:ascii="Times New Roman" w:eastAsia="Times New Roman" w:hAnsi="Times New Roman" w:cs="Times New Roman"/>
          <w:b/>
          <w:i/>
          <w:vanish/>
          <w:color w:val="548DD4" w:themeColor="text2" w:themeTint="99"/>
          <w:sz w:val="24"/>
          <w:szCs w:val="24"/>
          <w:shd w:val="clear" w:color="auto" w:fill="FFFFFF"/>
          <w:lang w:eastAsia="el-GR"/>
        </w:rPr>
      </w:pPr>
    </w:p>
    <w:p w14:paraId="10E4071E" w14:textId="77777777" w:rsidR="00A400AC" w:rsidRPr="00A400AC" w:rsidRDefault="00A400AC" w:rsidP="00A400AC">
      <w:pPr>
        <w:pStyle w:val="ae"/>
        <w:numPr>
          <w:ilvl w:val="0"/>
          <w:numId w:val="2"/>
        </w:numPr>
        <w:spacing w:before="240" w:after="0" w:line="360" w:lineRule="auto"/>
        <w:ind w:left="641" w:hanging="357"/>
        <w:contextualSpacing w:val="0"/>
        <w:rPr>
          <w:rFonts w:ascii="Times New Roman" w:eastAsia="Times New Roman" w:hAnsi="Times New Roman" w:cs="Times New Roman"/>
          <w:b/>
          <w:i/>
          <w:vanish/>
          <w:color w:val="548DD4" w:themeColor="text2" w:themeTint="99"/>
          <w:sz w:val="24"/>
          <w:szCs w:val="24"/>
          <w:shd w:val="clear" w:color="auto" w:fill="FFFFFF"/>
          <w:lang w:eastAsia="el-GR"/>
        </w:rPr>
      </w:pPr>
    </w:p>
    <w:p w14:paraId="564237C8" w14:textId="77777777" w:rsidR="00A400AC" w:rsidRPr="00A400AC" w:rsidRDefault="00A400AC" w:rsidP="00A400AC">
      <w:pPr>
        <w:pStyle w:val="ae"/>
        <w:numPr>
          <w:ilvl w:val="0"/>
          <w:numId w:val="2"/>
        </w:numPr>
        <w:spacing w:before="240" w:after="0" w:line="360" w:lineRule="auto"/>
        <w:ind w:left="641" w:hanging="357"/>
        <w:contextualSpacing w:val="0"/>
        <w:rPr>
          <w:rFonts w:ascii="Times New Roman" w:eastAsia="Times New Roman" w:hAnsi="Times New Roman" w:cs="Times New Roman"/>
          <w:b/>
          <w:i/>
          <w:vanish/>
          <w:color w:val="548DD4" w:themeColor="text2" w:themeTint="99"/>
          <w:sz w:val="24"/>
          <w:szCs w:val="24"/>
          <w:shd w:val="clear" w:color="auto" w:fill="FFFFFF"/>
          <w:lang w:eastAsia="el-GR"/>
        </w:rPr>
      </w:pPr>
    </w:p>
    <w:p w14:paraId="7E0469AE" w14:textId="77777777" w:rsidR="00A400AC" w:rsidRPr="00A400AC" w:rsidRDefault="00A400AC" w:rsidP="00A400AC">
      <w:pPr>
        <w:pStyle w:val="ae"/>
        <w:numPr>
          <w:ilvl w:val="0"/>
          <w:numId w:val="2"/>
        </w:numPr>
        <w:spacing w:before="240" w:after="0" w:line="360" w:lineRule="auto"/>
        <w:ind w:left="641" w:hanging="357"/>
        <w:contextualSpacing w:val="0"/>
        <w:rPr>
          <w:rFonts w:ascii="Times New Roman" w:eastAsia="Times New Roman" w:hAnsi="Times New Roman" w:cs="Times New Roman"/>
          <w:b/>
          <w:i/>
          <w:vanish/>
          <w:color w:val="548DD4" w:themeColor="text2" w:themeTint="99"/>
          <w:sz w:val="24"/>
          <w:szCs w:val="24"/>
          <w:shd w:val="clear" w:color="auto" w:fill="FFFFFF"/>
          <w:lang w:eastAsia="el-GR"/>
        </w:rPr>
      </w:pPr>
    </w:p>
    <w:p w14:paraId="4E1F17A2" w14:textId="77777777" w:rsidR="00A400AC" w:rsidRPr="00A400AC" w:rsidRDefault="00A400AC" w:rsidP="00A400AC">
      <w:pPr>
        <w:pStyle w:val="ae"/>
        <w:numPr>
          <w:ilvl w:val="0"/>
          <w:numId w:val="2"/>
        </w:numPr>
        <w:spacing w:before="240" w:after="0" w:line="360" w:lineRule="auto"/>
        <w:ind w:left="641" w:hanging="357"/>
        <w:contextualSpacing w:val="0"/>
        <w:rPr>
          <w:rFonts w:ascii="Times New Roman" w:eastAsia="Times New Roman" w:hAnsi="Times New Roman" w:cs="Times New Roman"/>
          <w:b/>
          <w:i/>
          <w:vanish/>
          <w:color w:val="548DD4" w:themeColor="text2" w:themeTint="99"/>
          <w:sz w:val="24"/>
          <w:szCs w:val="24"/>
          <w:shd w:val="clear" w:color="auto" w:fill="FFFFFF"/>
          <w:lang w:eastAsia="el-GR"/>
        </w:rPr>
      </w:pPr>
    </w:p>
    <w:p w14:paraId="715CFDB7" w14:textId="77777777" w:rsidR="00A400AC" w:rsidRPr="00A400AC" w:rsidRDefault="00A400AC" w:rsidP="00A400AC">
      <w:pPr>
        <w:pStyle w:val="ae"/>
        <w:numPr>
          <w:ilvl w:val="0"/>
          <w:numId w:val="2"/>
        </w:numPr>
        <w:spacing w:before="240" w:after="0" w:line="360" w:lineRule="auto"/>
        <w:ind w:left="641" w:hanging="357"/>
        <w:contextualSpacing w:val="0"/>
        <w:rPr>
          <w:rFonts w:ascii="Times New Roman" w:eastAsia="Times New Roman" w:hAnsi="Times New Roman" w:cs="Times New Roman"/>
          <w:b/>
          <w:i/>
          <w:vanish/>
          <w:color w:val="548DD4" w:themeColor="text2" w:themeTint="99"/>
          <w:sz w:val="24"/>
          <w:szCs w:val="24"/>
          <w:shd w:val="clear" w:color="auto" w:fill="FFFFFF"/>
          <w:lang w:eastAsia="el-GR"/>
        </w:rPr>
      </w:pPr>
    </w:p>
    <w:p w14:paraId="630EDEBD" w14:textId="77777777" w:rsidR="00A400AC" w:rsidRPr="00A400AC" w:rsidRDefault="00A400AC" w:rsidP="00A400AC">
      <w:pPr>
        <w:pStyle w:val="ae"/>
        <w:numPr>
          <w:ilvl w:val="0"/>
          <w:numId w:val="2"/>
        </w:numPr>
        <w:spacing w:before="240" w:after="0" w:line="360" w:lineRule="auto"/>
        <w:ind w:left="641" w:hanging="357"/>
        <w:contextualSpacing w:val="0"/>
        <w:rPr>
          <w:rFonts w:ascii="Times New Roman" w:eastAsia="Times New Roman" w:hAnsi="Times New Roman" w:cs="Times New Roman"/>
          <w:b/>
          <w:i/>
          <w:vanish/>
          <w:color w:val="548DD4" w:themeColor="text2" w:themeTint="99"/>
          <w:sz w:val="24"/>
          <w:szCs w:val="24"/>
          <w:shd w:val="clear" w:color="auto" w:fill="FFFFFF"/>
          <w:lang w:eastAsia="el-GR"/>
        </w:rPr>
      </w:pPr>
    </w:p>
    <w:p w14:paraId="7A31D305" w14:textId="77777777" w:rsidR="00A400AC" w:rsidRPr="00A400AC" w:rsidRDefault="00A400AC" w:rsidP="00A400AC">
      <w:pPr>
        <w:pStyle w:val="ae"/>
        <w:numPr>
          <w:ilvl w:val="0"/>
          <w:numId w:val="2"/>
        </w:numPr>
        <w:spacing w:before="240" w:after="0" w:line="360" w:lineRule="auto"/>
        <w:ind w:left="641" w:hanging="357"/>
        <w:contextualSpacing w:val="0"/>
        <w:rPr>
          <w:rFonts w:ascii="Times New Roman" w:eastAsia="Times New Roman" w:hAnsi="Times New Roman" w:cs="Times New Roman"/>
          <w:b/>
          <w:i/>
          <w:vanish/>
          <w:color w:val="548DD4" w:themeColor="text2" w:themeTint="99"/>
          <w:sz w:val="24"/>
          <w:szCs w:val="24"/>
          <w:shd w:val="clear" w:color="auto" w:fill="FFFFFF"/>
          <w:lang w:eastAsia="el-GR"/>
        </w:rPr>
      </w:pPr>
    </w:p>
    <w:p w14:paraId="1F106C66" w14:textId="77777777" w:rsidR="00A400AC" w:rsidRPr="00A400AC" w:rsidRDefault="00A400AC" w:rsidP="00A400AC">
      <w:pPr>
        <w:pStyle w:val="ae"/>
        <w:numPr>
          <w:ilvl w:val="0"/>
          <w:numId w:val="2"/>
        </w:numPr>
        <w:spacing w:before="240" w:after="0" w:line="360" w:lineRule="auto"/>
        <w:ind w:left="641" w:hanging="357"/>
        <w:contextualSpacing w:val="0"/>
        <w:rPr>
          <w:rFonts w:ascii="Times New Roman" w:eastAsia="Times New Roman" w:hAnsi="Times New Roman" w:cs="Times New Roman"/>
          <w:b/>
          <w:i/>
          <w:vanish/>
          <w:color w:val="548DD4" w:themeColor="text2" w:themeTint="99"/>
          <w:sz w:val="24"/>
          <w:szCs w:val="24"/>
          <w:shd w:val="clear" w:color="auto" w:fill="FFFFFF"/>
          <w:lang w:eastAsia="el-GR"/>
        </w:rPr>
      </w:pPr>
    </w:p>
    <w:p w14:paraId="347C9DC2" w14:textId="77777777" w:rsidR="00A400AC" w:rsidRPr="00A400AC" w:rsidRDefault="00A400AC" w:rsidP="00A400AC">
      <w:pPr>
        <w:pStyle w:val="ae"/>
        <w:numPr>
          <w:ilvl w:val="0"/>
          <w:numId w:val="2"/>
        </w:numPr>
        <w:spacing w:before="240" w:after="0" w:line="360" w:lineRule="auto"/>
        <w:ind w:left="641" w:hanging="357"/>
        <w:contextualSpacing w:val="0"/>
        <w:rPr>
          <w:rFonts w:ascii="Times New Roman" w:eastAsia="Times New Roman" w:hAnsi="Times New Roman" w:cs="Times New Roman"/>
          <w:b/>
          <w:i/>
          <w:vanish/>
          <w:color w:val="548DD4" w:themeColor="text2" w:themeTint="99"/>
          <w:sz w:val="24"/>
          <w:szCs w:val="24"/>
          <w:shd w:val="clear" w:color="auto" w:fill="FFFFFF"/>
          <w:lang w:eastAsia="el-GR"/>
        </w:rPr>
      </w:pPr>
    </w:p>
    <w:p w14:paraId="0AABDB25" w14:textId="77777777" w:rsidR="00A400AC" w:rsidRPr="00A400AC" w:rsidRDefault="00A400AC" w:rsidP="00A400AC">
      <w:pPr>
        <w:pStyle w:val="ae"/>
        <w:numPr>
          <w:ilvl w:val="0"/>
          <w:numId w:val="2"/>
        </w:numPr>
        <w:spacing w:before="240" w:after="0" w:line="360" w:lineRule="auto"/>
        <w:ind w:left="641" w:hanging="357"/>
        <w:contextualSpacing w:val="0"/>
        <w:rPr>
          <w:rFonts w:ascii="Times New Roman" w:eastAsia="Times New Roman" w:hAnsi="Times New Roman" w:cs="Times New Roman"/>
          <w:b/>
          <w:i/>
          <w:vanish/>
          <w:color w:val="548DD4" w:themeColor="text2" w:themeTint="99"/>
          <w:sz w:val="24"/>
          <w:szCs w:val="24"/>
          <w:shd w:val="clear" w:color="auto" w:fill="FFFFFF"/>
          <w:lang w:eastAsia="el-GR"/>
        </w:rPr>
      </w:pPr>
    </w:p>
    <w:p w14:paraId="4DA81646" w14:textId="77777777" w:rsidR="00A400AC" w:rsidRPr="00A400AC" w:rsidRDefault="00A400AC" w:rsidP="00A400AC">
      <w:pPr>
        <w:pStyle w:val="ae"/>
        <w:numPr>
          <w:ilvl w:val="0"/>
          <w:numId w:val="2"/>
        </w:numPr>
        <w:spacing w:before="240" w:after="0" w:line="360" w:lineRule="auto"/>
        <w:ind w:left="641" w:hanging="357"/>
        <w:contextualSpacing w:val="0"/>
        <w:rPr>
          <w:rFonts w:ascii="Times New Roman" w:eastAsia="Times New Roman" w:hAnsi="Times New Roman" w:cs="Times New Roman"/>
          <w:b/>
          <w:i/>
          <w:vanish/>
          <w:color w:val="548DD4" w:themeColor="text2" w:themeTint="99"/>
          <w:sz w:val="24"/>
          <w:szCs w:val="24"/>
          <w:shd w:val="clear" w:color="auto" w:fill="FFFFFF"/>
          <w:lang w:eastAsia="el-GR"/>
        </w:rPr>
      </w:pPr>
    </w:p>
    <w:p w14:paraId="65EF3B83" w14:textId="77777777" w:rsidR="00A400AC" w:rsidRPr="00A400AC" w:rsidRDefault="00A400AC" w:rsidP="00A400AC">
      <w:pPr>
        <w:pStyle w:val="ae"/>
        <w:numPr>
          <w:ilvl w:val="0"/>
          <w:numId w:val="2"/>
        </w:numPr>
        <w:spacing w:before="240" w:after="0" w:line="360" w:lineRule="auto"/>
        <w:ind w:left="641" w:hanging="357"/>
        <w:contextualSpacing w:val="0"/>
        <w:rPr>
          <w:rFonts w:ascii="Times New Roman" w:eastAsia="Times New Roman" w:hAnsi="Times New Roman" w:cs="Times New Roman"/>
          <w:b/>
          <w:i/>
          <w:vanish/>
          <w:color w:val="548DD4" w:themeColor="text2" w:themeTint="99"/>
          <w:sz w:val="24"/>
          <w:szCs w:val="24"/>
          <w:shd w:val="clear" w:color="auto" w:fill="FFFFFF"/>
          <w:lang w:eastAsia="el-GR"/>
        </w:rPr>
      </w:pPr>
    </w:p>
    <w:p w14:paraId="758D4440" w14:textId="77777777" w:rsidR="00A400AC" w:rsidRPr="00A400AC" w:rsidRDefault="00A400AC" w:rsidP="00A400AC">
      <w:pPr>
        <w:pStyle w:val="ae"/>
        <w:numPr>
          <w:ilvl w:val="0"/>
          <w:numId w:val="2"/>
        </w:numPr>
        <w:spacing w:before="240" w:after="0" w:line="360" w:lineRule="auto"/>
        <w:ind w:left="641" w:hanging="357"/>
        <w:contextualSpacing w:val="0"/>
        <w:rPr>
          <w:rFonts w:ascii="Times New Roman" w:eastAsia="Times New Roman" w:hAnsi="Times New Roman" w:cs="Times New Roman"/>
          <w:b/>
          <w:i/>
          <w:vanish/>
          <w:color w:val="548DD4" w:themeColor="text2" w:themeTint="99"/>
          <w:sz w:val="24"/>
          <w:szCs w:val="24"/>
          <w:shd w:val="clear" w:color="auto" w:fill="FFFFFF"/>
          <w:lang w:eastAsia="el-GR"/>
        </w:rPr>
      </w:pPr>
    </w:p>
    <w:p w14:paraId="1D2F51AB" w14:textId="77777777" w:rsidR="00A400AC" w:rsidRPr="00A400AC" w:rsidRDefault="00A400AC" w:rsidP="00A400AC">
      <w:pPr>
        <w:pStyle w:val="ae"/>
        <w:numPr>
          <w:ilvl w:val="0"/>
          <w:numId w:val="2"/>
        </w:numPr>
        <w:spacing w:before="240" w:after="0" w:line="360" w:lineRule="auto"/>
        <w:ind w:left="641" w:hanging="357"/>
        <w:contextualSpacing w:val="0"/>
        <w:rPr>
          <w:rFonts w:ascii="Times New Roman" w:eastAsia="Times New Roman" w:hAnsi="Times New Roman" w:cs="Times New Roman"/>
          <w:b/>
          <w:i/>
          <w:vanish/>
          <w:color w:val="548DD4" w:themeColor="text2" w:themeTint="99"/>
          <w:sz w:val="24"/>
          <w:szCs w:val="24"/>
          <w:shd w:val="clear" w:color="auto" w:fill="FFFFFF"/>
          <w:lang w:eastAsia="el-GR"/>
        </w:rPr>
      </w:pPr>
    </w:p>
    <w:p w14:paraId="74912E7F" w14:textId="77777777" w:rsidR="00A400AC" w:rsidRPr="00A400AC" w:rsidRDefault="00A400AC" w:rsidP="00A400AC">
      <w:pPr>
        <w:pStyle w:val="ae"/>
        <w:numPr>
          <w:ilvl w:val="0"/>
          <w:numId w:val="2"/>
        </w:numPr>
        <w:spacing w:before="240" w:after="0" w:line="360" w:lineRule="auto"/>
        <w:ind w:left="641" w:hanging="357"/>
        <w:contextualSpacing w:val="0"/>
        <w:rPr>
          <w:rFonts w:ascii="Times New Roman" w:eastAsia="Times New Roman" w:hAnsi="Times New Roman" w:cs="Times New Roman"/>
          <w:b/>
          <w:i/>
          <w:vanish/>
          <w:color w:val="548DD4" w:themeColor="text2" w:themeTint="99"/>
          <w:sz w:val="24"/>
          <w:szCs w:val="24"/>
          <w:shd w:val="clear" w:color="auto" w:fill="FFFFFF"/>
          <w:lang w:eastAsia="el-GR"/>
        </w:rPr>
      </w:pPr>
    </w:p>
    <w:p w14:paraId="3AF1A32F" w14:textId="77777777" w:rsidR="00A400AC" w:rsidRPr="00A400AC" w:rsidRDefault="00A400AC" w:rsidP="00A400AC">
      <w:pPr>
        <w:pStyle w:val="ae"/>
        <w:numPr>
          <w:ilvl w:val="0"/>
          <w:numId w:val="2"/>
        </w:numPr>
        <w:spacing w:before="240" w:after="0" w:line="360" w:lineRule="auto"/>
        <w:ind w:left="641" w:hanging="357"/>
        <w:contextualSpacing w:val="0"/>
        <w:rPr>
          <w:rFonts w:ascii="Times New Roman" w:eastAsia="Times New Roman" w:hAnsi="Times New Roman" w:cs="Times New Roman"/>
          <w:b/>
          <w:i/>
          <w:vanish/>
          <w:color w:val="548DD4" w:themeColor="text2" w:themeTint="99"/>
          <w:sz w:val="24"/>
          <w:szCs w:val="24"/>
          <w:shd w:val="clear" w:color="auto" w:fill="FFFFFF"/>
          <w:lang w:eastAsia="el-GR"/>
        </w:rPr>
      </w:pPr>
    </w:p>
    <w:p w14:paraId="2BCE05A0" w14:textId="77777777" w:rsidR="00A400AC" w:rsidRPr="00A400AC" w:rsidRDefault="00A400AC" w:rsidP="00A400AC">
      <w:pPr>
        <w:pStyle w:val="ae"/>
        <w:numPr>
          <w:ilvl w:val="0"/>
          <w:numId w:val="2"/>
        </w:numPr>
        <w:spacing w:before="240" w:after="0" w:line="360" w:lineRule="auto"/>
        <w:ind w:left="641" w:hanging="357"/>
        <w:contextualSpacing w:val="0"/>
        <w:rPr>
          <w:rFonts w:ascii="Times New Roman" w:eastAsia="Times New Roman" w:hAnsi="Times New Roman" w:cs="Times New Roman"/>
          <w:b/>
          <w:i/>
          <w:vanish/>
          <w:color w:val="548DD4" w:themeColor="text2" w:themeTint="99"/>
          <w:sz w:val="24"/>
          <w:szCs w:val="24"/>
          <w:shd w:val="clear" w:color="auto" w:fill="FFFFFF"/>
          <w:lang w:eastAsia="el-GR"/>
        </w:rPr>
      </w:pPr>
    </w:p>
    <w:p w14:paraId="24E7D0FA" w14:textId="77777777" w:rsidR="00A400AC" w:rsidRPr="00A400AC" w:rsidRDefault="00A400AC" w:rsidP="00A400AC">
      <w:pPr>
        <w:pStyle w:val="ae"/>
        <w:numPr>
          <w:ilvl w:val="0"/>
          <w:numId w:val="2"/>
        </w:numPr>
        <w:spacing w:before="240" w:after="0" w:line="360" w:lineRule="auto"/>
        <w:ind w:left="641" w:hanging="357"/>
        <w:contextualSpacing w:val="0"/>
        <w:rPr>
          <w:rFonts w:ascii="Times New Roman" w:eastAsia="Times New Roman" w:hAnsi="Times New Roman" w:cs="Times New Roman"/>
          <w:b/>
          <w:i/>
          <w:vanish/>
          <w:color w:val="548DD4" w:themeColor="text2" w:themeTint="99"/>
          <w:sz w:val="24"/>
          <w:szCs w:val="24"/>
          <w:shd w:val="clear" w:color="auto" w:fill="FFFFFF"/>
          <w:lang w:eastAsia="el-GR"/>
        </w:rPr>
      </w:pPr>
    </w:p>
    <w:p w14:paraId="42108E61" w14:textId="77777777" w:rsidR="00A400AC" w:rsidRPr="00A400AC" w:rsidRDefault="00A400AC" w:rsidP="00A400AC">
      <w:pPr>
        <w:pStyle w:val="ae"/>
        <w:numPr>
          <w:ilvl w:val="0"/>
          <w:numId w:val="2"/>
        </w:numPr>
        <w:spacing w:before="240" w:after="0" w:line="360" w:lineRule="auto"/>
        <w:ind w:left="641" w:hanging="357"/>
        <w:contextualSpacing w:val="0"/>
        <w:rPr>
          <w:rFonts w:ascii="Times New Roman" w:eastAsia="Times New Roman" w:hAnsi="Times New Roman" w:cs="Times New Roman"/>
          <w:b/>
          <w:i/>
          <w:vanish/>
          <w:color w:val="548DD4" w:themeColor="text2" w:themeTint="99"/>
          <w:sz w:val="24"/>
          <w:szCs w:val="24"/>
          <w:shd w:val="clear" w:color="auto" w:fill="FFFFFF"/>
          <w:lang w:eastAsia="el-GR"/>
        </w:rPr>
      </w:pPr>
    </w:p>
    <w:p w14:paraId="0CF7D80C" w14:textId="77777777" w:rsidR="00A400AC" w:rsidRPr="00A400AC" w:rsidRDefault="00A400AC" w:rsidP="00A400AC">
      <w:pPr>
        <w:pStyle w:val="ae"/>
        <w:numPr>
          <w:ilvl w:val="0"/>
          <w:numId w:val="2"/>
        </w:numPr>
        <w:spacing w:before="240" w:after="0" w:line="360" w:lineRule="auto"/>
        <w:ind w:left="641" w:hanging="357"/>
        <w:contextualSpacing w:val="0"/>
        <w:rPr>
          <w:rFonts w:ascii="Times New Roman" w:eastAsia="Times New Roman" w:hAnsi="Times New Roman" w:cs="Times New Roman"/>
          <w:b/>
          <w:i/>
          <w:vanish/>
          <w:color w:val="548DD4" w:themeColor="text2" w:themeTint="99"/>
          <w:sz w:val="24"/>
          <w:szCs w:val="24"/>
          <w:shd w:val="clear" w:color="auto" w:fill="FFFFFF"/>
          <w:lang w:eastAsia="el-GR"/>
        </w:rPr>
      </w:pPr>
    </w:p>
    <w:p w14:paraId="6783DC9A" w14:textId="77777777" w:rsidR="00A400AC" w:rsidRPr="00A400AC" w:rsidRDefault="00A400AC" w:rsidP="00A400AC">
      <w:pPr>
        <w:pStyle w:val="ae"/>
        <w:numPr>
          <w:ilvl w:val="0"/>
          <w:numId w:val="2"/>
        </w:numPr>
        <w:spacing w:before="240" w:after="0" w:line="360" w:lineRule="auto"/>
        <w:ind w:left="641" w:hanging="357"/>
        <w:contextualSpacing w:val="0"/>
        <w:rPr>
          <w:rFonts w:ascii="Times New Roman" w:eastAsia="Times New Roman" w:hAnsi="Times New Roman" w:cs="Times New Roman"/>
          <w:b/>
          <w:i/>
          <w:vanish/>
          <w:color w:val="548DD4" w:themeColor="text2" w:themeTint="99"/>
          <w:sz w:val="24"/>
          <w:szCs w:val="24"/>
          <w:shd w:val="clear" w:color="auto" w:fill="FFFFFF"/>
          <w:lang w:eastAsia="el-GR"/>
        </w:rPr>
      </w:pPr>
    </w:p>
    <w:p w14:paraId="1322A59F" w14:textId="77777777" w:rsidR="00A400AC" w:rsidRPr="00A400AC" w:rsidRDefault="00A400AC" w:rsidP="00A400AC">
      <w:pPr>
        <w:pStyle w:val="ae"/>
        <w:numPr>
          <w:ilvl w:val="0"/>
          <w:numId w:val="2"/>
        </w:numPr>
        <w:spacing w:before="240" w:after="0" w:line="360" w:lineRule="auto"/>
        <w:ind w:left="641" w:hanging="357"/>
        <w:contextualSpacing w:val="0"/>
        <w:rPr>
          <w:rFonts w:ascii="Times New Roman" w:eastAsia="Times New Roman" w:hAnsi="Times New Roman" w:cs="Times New Roman"/>
          <w:b/>
          <w:i/>
          <w:vanish/>
          <w:color w:val="548DD4" w:themeColor="text2" w:themeTint="99"/>
          <w:sz w:val="24"/>
          <w:szCs w:val="24"/>
          <w:shd w:val="clear" w:color="auto" w:fill="FFFFFF"/>
          <w:lang w:eastAsia="el-GR"/>
        </w:rPr>
      </w:pPr>
    </w:p>
    <w:p w14:paraId="1A6936D1" w14:textId="77777777" w:rsidR="00A400AC" w:rsidRPr="00A400AC" w:rsidRDefault="00A400AC" w:rsidP="00A400AC">
      <w:pPr>
        <w:pStyle w:val="ae"/>
        <w:numPr>
          <w:ilvl w:val="0"/>
          <w:numId w:val="2"/>
        </w:numPr>
        <w:spacing w:before="240" w:after="0" w:line="360" w:lineRule="auto"/>
        <w:ind w:left="641" w:hanging="357"/>
        <w:contextualSpacing w:val="0"/>
        <w:rPr>
          <w:rFonts w:ascii="Times New Roman" w:eastAsia="Times New Roman" w:hAnsi="Times New Roman" w:cs="Times New Roman"/>
          <w:b/>
          <w:i/>
          <w:vanish/>
          <w:color w:val="548DD4" w:themeColor="text2" w:themeTint="99"/>
          <w:sz w:val="24"/>
          <w:szCs w:val="24"/>
          <w:shd w:val="clear" w:color="auto" w:fill="FFFFFF"/>
          <w:lang w:eastAsia="el-GR"/>
        </w:rPr>
      </w:pPr>
    </w:p>
    <w:p w14:paraId="358E00E3" w14:textId="77777777" w:rsidR="00A400AC" w:rsidRPr="00A400AC" w:rsidRDefault="00A400AC" w:rsidP="00A400AC">
      <w:pPr>
        <w:pStyle w:val="ae"/>
        <w:numPr>
          <w:ilvl w:val="0"/>
          <w:numId w:val="2"/>
        </w:numPr>
        <w:spacing w:before="240" w:after="0" w:line="360" w:lineRule="auto"/>
        <w:ind w:left="641" w:hanging="357"/>
        <w:contextualSpacing w:val="0"/>
        <w:rPr>
          <w:rFonts w:ascii="Times New Roman" w:eastAsia="Times New Roman" w:hAnsi="Times New Roman" w:cs="Times New Roman"/>
          <w:b/>
          <w:i/>
          <w:vanish/>
          <w:color w:val="548DD4" w:themeColor="text2" w:themeTint="99"/>
          <w:sz w:val="24"/>
          <w:szCs w:val="24"/>
          <w:shd w:val="clear" w:color="auto" w:fill="FFFFFF"/>
          <w:lang w:eastAsia="el-GR"/>
        </w:rPr>
      </w:pPr>
    </w:p>
    <w:p w14:paraId="4E8096D3" w14:textId="77777777" w:rsidR="00A400AC" w:rsidRPr="00A400AC" w:rsidRDefault="00A400AC" w:rsidP="00A400AC">
      <w:pPr>
        <w:pStyle w:val="ae"/>
        <w:numPr>
          <w:ilvl w:val="0"/>
          <w:numId w:val="2"/>
        </w:numPr>
        <w:spacing w:before="240" w:after="0" w:line="360" w:lineRule="auto"/>
        <w:ind w:left="641" w:hanging="357"/>
        <w:contextualSpacing w:val="0"/>
        <w:rPr>
          <w:rFonts w:ascii="Times New Roman" w:eastAsia="Times New Roman" w:hAnsi="Times New Roman" w:cs="Times New Roman"/>
          <w:b/>
          <w:i/>
          <w:vanish/>
          <w:color w:val="548DD4" w:themeColor="text2" w:themeTint="99"/>
          <w:sz w:val="24"/>
          <w:szCs w:val="24"/>
          <w:shd w:val="clear" w:color="auto" w:fill="FFFFFF"/>
          <w:lang w:eastAsia="el-GR"/>
        </w:rPr>
      </w:pPr>
    </w:p>
    <w:p w14:paraId="0F1319BA" w14:textId="77777777" w:rsidR="00A400AC" w:rsidRPr="00A400AC" w:rsidRDefault="00A400AC" w:rsidP="00A400AC">
      <w:pPr>
        <w:pStyle w:val="ae"/>
        <w:numPr>
          <w:ilvl w:val="0"/>
          <w:numId w:val="2"/>
        </w:numPr>
        <w:spacing w:before="240" w:after="0" w:line="360" w:lineRule="auto"/>
        <w:ind w:left="641" w:hanging="357"/>
        <w:contextualSpacing w:val="0"/>
        <w:rPr>
          <w:rFonts w:ascii="Times New Roman" w:eastAsia="Times New Roman" w:hAnsi="Times New Roman" w:cs="Times New Roman"/>
          <w:b/>
          <w:i/>
          <w:vanish/>
          <w:color w:val="548DD4" w:themeColor="text2" w:themeTint="99"/>
          <w:sz w:val="24"/>
          <w:szCs w:val="24"/>
          <w:shd w:val="clear" w:color="auto" w:fill="FFFFFF"/>
          <w:lang w:eastAsia="el-GR"/>
        </w:rPr>
      </w:pPr>
    </w:p>
    <w:p w14:paraId="14486F16" w14:textId="77777777" w:rsidR="00A400AC" w:rsidRPr="00A400AC" w:rsidRDefault="00A400AC" w:rsidP="00A400AC">
      <w:pPr>
        <w:pStyle w:val="ae"/>
        <w:numPr>
          <w:ilvl w:val="0"/>
          <w:numId w:val="2"/>
        </w:numPr>
        <w:spacing w:before="240" w:after="0" w:line="360" w:lineRule="auto"/>
        <w:ind w:left="641" w:hanging="357"/>
        <w:contextualSpacing w:val="0"/>
        <w:rPr>
          <w:rFonts w:ascii="Times New Roman" w:eastAsia="Times New Roman" w:hAnsi="Times New Roman" w:cs="Times New Roman"/>
          <w:b/>
          <w:i/>
          <w:vanish/>
          <w:color w:val="548DD4" w:themeColor="text2" w:themeTint="99"/>
          <w:sz w:val="24"/>
          <w:szCs w:val="24"/>
          <w:shd w:val="clear" w:color="auto" w:fill="FFFFFF"/>
          <w:lang w:eastAsia="el-GR"/>
        </w:rPr>
      </w:pPr>
    </w:p>
    <w:p w14:paraId="0A85F5A5" w14:textId="77777777" w:rsidR="00A400AC" w:rsidRPr="00A400AC" w:rsidRDefault="00A400AC" w:rsidP="00A400AC">
      <w:pPr>
        <w:pStyle w:val="ae"/>
        <w:numPr>
          <w:ilvl w:val="0"/>
          <w:numId w:val="2"/>
        </w:numPr>
        <w:spacing w:before="240" w:after="0" w:line="360" w:lineRule="auto"/>
        <w:ind w:left="641" w:hanging="357"/>
        <w:contextualSpacing w:val="0"/>
        <w:rPr>
          <w:rFonts w:ascii="Times New Roman" w:eastAsia="Times New Roman" w:hAnsi="Times New Roman" w:cs="Times New Roman"/>
          <w:b/>
          <w:i/>
          <w:vanish/>
          <w:color w:val="548DD4" w:themeColor="text2" w:themeTint="99"/>
          <w:sz w:val="24"/>
          <w:szCs w:val="24"/>
          <w:shd w:val="clear" w:color="auto" w:fill="FFFFFF"/>
          <w:lang w:eastAsia="el-GR"/>
        </w:rPr>
      </w:pPr>
    </w:p>
    <w:p w14:paraId="7A480CA9" w14:textId="77777777" w:rsidR="00A400AC" w:rsidRPr="00A400AC" w:rsidRDefault="00A400AC" w:rsidP="00A400AC">
      <w:pPr>
        <w:pStyle w:val="ae"/>
        <w:numPr>
          <w:ilvl w:val="0"/>
          <w:numId w:val="2"/>
        </w:numPr>
        <w:spacing w:before="240" w:after="0" w:line="360" w:lineRule="auto"/>
        <w:ind w:left="641" w:hanging="357"/>
        <w:contextualSpacing w:val="0"/>
        <w:rPr>
          <w:rFonts w:ascii="Times New Roman" w:eastAsia="Times New Roman" w:hAnsi="Times New Roman" w:cs="Times New Roman"/>
          <w:b/>
          <w:i/>
          <w:vanish/>
          <w:color w:val="548DD4" w:themeColor="text2" w:themeTint="99"/>
          <w:sz w:val="24"/>
          <w:szCs w:val="24"/>
          <w:shd w:val="clear" w:color="auto" w:fill="FFFFFF"/>
          <w:lang w:eastAsia="el-GR"/>
        </w:rPr>
      </w:pPr>
    </w:p>
    <w:p w14:paraId="4E7661D9" w14:textId="77777777" w:rsidR="00A400AC" w:rsidRPr="00A400AC" w:rsidRDefault="00A400AC" w:rsidP="00A400AC">
      <w:pPr>
        <w:pStyle w:val="ae"/>
        <w:numPr>
          <w:ilvl w:val="0"/>
          <w:numId w:val="2"/>
        </w:numPr>
        <w:spacing w:before="240" w:after="0" w:line="360" w:lineRule="auto"/>
        <w:ind w:left="641" w:hanging="357"/>
        <w:contextualSpacing w:val="0"/>
        <w:rPr>
          <w:rFonts w:ascii="Times New Roman" w:eastAsia="Times New Roman" w:hAnsi="Times New Roman" w:cs="Times New Roman"/>
          <w:b/>
          <w:i/>
          <w:vanish/>
          <w:color w:val="548DD4" w:themeColor="text2" w:themeTint="99"/>
          <w:sz w:val="24"/>
          <w:szCs w:val="24"/>
          <w:shd w:val="clear" w:color="auto" w:fill="FFFFFF"/>
          <w:lang w:eastAsia="el-GR"/>
        </w:rPr>
      </w:pPr>
    </w:p>
    <w:p w14:paraId="167E0326" w14:textId="77777777" w:rsidR="00A400AC" w:rsidRPr="00A400AC" w:rsidRDefault="00A400AC" w:rsidP="00A400AC">
      <w:pPr>
        <w:pStyle w:val="ae"/>
        <w:numPr>
          <w:ilvl w:val="0"/>
          <w:numId w:val="2"/>
        </w:numPr>
        <w:spacing w:before="240" w:after="0" w:line="360" w:lineRule="auto"/>
        <w:ind w:left="641" w:hanging="357"/>
        <w:contextualSpacing w:val="0"/>
        <w:rPr>
          <w:rFonts w:ascii="Times New Roman" w:eastAsia="Times New Roman" w:hAnsi="Times New Roman" w:cs="Times New Roman"/>
          <w:b/>
          <w:i/>
          <w:vanish/>
          <w:color w:val="548DD4" w:themeColor="text2" w:themeTint="99"/>
          <w:sz w:val="24"/>
          <w:szCs w:val="24"/>
          <w:shd w:val="clear" w:color="auto" w:fill="FFFFFF"/>
          <w:lang w:eastAsia="el-GR"/>
        </w:rPr>
      </w:pPr>
    </w:p>
    <w:p w14:paraId="1DB45C3F" w14:textId="77777777" w:rsidR="00A400AC" w:rsidRPr="00A400AC" w:rsidRDefault="00A400AC" w:rsidP="00A400AC">
      <w:pPr>
        <w:pStyle w:val="ae"/>
        <w:numPr>
          <w:ilvl w:val="0"/>
          <w:numId w:val="2"/>
        </w:numPr>
        <w:spacing w:before="240" w:after="0" w:line="360" w:lineRule="auto"/>
        <w:ind w:left="641" w:hanging="357"/>
        <w:contextualSpacing w:val="0"/>
        <w:rPr>
          <w:rFonts w:ascii="Times New Roman" w:eastAsia="Times New Roman" w:hAnsi="Times New Roman" w:cs="Times New Roman"/>
          <w:b/>
          <w:i/>
          <w:vanish/>
          <w:color w:val="548DD4" w:themeColor="text2" w:themeTint="99"/>
          <w:sz w:val="24"/>
          <w:szCs w:val="24"/>
          <w:shd w:val="clear" w:color="auto" w:fill="FFFFFF"/>
          <w:lang w:eastAsia="el-GR"/>
        </w:rPr>
      </w:pPr>
    </w:p>
    <w:p w14:paraId="5E8F5D35" w14:textId="77777777" w:rsidR="00A400AC" w:rsidRPr="00A400AC" w:rsidRDefault="00A400AC" w:rsidP="00A400AC">
      <w:pPr>
        <w:pStyle w:val="ae"/>
        <w:numPr>
          <w:ilvl w:val="0"/>
          <w:numId w:val="2"/>
        </w:numPr>
        <w:spacing w:before="240" w:after="0" w:line="360" w:lineRule="auto"/>
        <w:ind w:left="641" w:hanging="357"/>
        <w:contextualSpacing w:val="0"/>
        <w:rPr>
          <w:rFonts w:ascii="Times New Roman" w:eastAsia="Times New Roman" w:hAnsi="Times New Roman" w:cs="Times New Roman"/>
          <w:b/>
          <w:i/>
          <w:vanish/>
          <w:color w:val="548DD4" w:themeColor="text2" w:themeTint="99"/>
          <w:sz w:val="24"/>
          <w:szCs w:val="24"/>
          <w:shd w:val="clear" w:color="auto" w:fill="FFFFFF"/>
          <w:lang w:eastAsia="el-GR"/>
        </w:rPr>
      </w:pPr>
    </w:p>
    <w:p w14:paraId="045D4757" w14:textId="77777777" w:rsidR="00A400AC" w:rsidRPr="00A400AC" w:rsidRDefault="00A400AC" w:rsidP="00A400AC">
      <w:pPr>
        <w:pStyle w:val="ae"/>
        <w:numPr>
          <w:ilvl w:val="0"/>
          <w:numId w:val="2"/>
        </w:numPr>
        <w:spacing w:before="240" w:after="0" w:line="360" w:lineRule="auto"/>
        <w:ind w:left="641" w:hanging="357"/>
        <w:contextualSpacing w:val="0"/>
        <w:rPr>
          <w:rFonts w:ascii="Times New Roman" w:eastAsia="Times New Roman" w:hAnsi="Times New Roman" w:cs="Times New Roman"/>
          <w:b/>
          <w:i/>
          <w:vanish/>
          <w:color w:val="548DD4" w:themeColor="text2" w:themeTint="99"/>
          <w:sz w:val="24"/>
          <w:szCs w:val="24"/>
          <w:shd w:val="clear" w:color="auto" w:fill="FFFFFF"/>
          <w:lang w:eastAsia="el-GR"/>
        </w:rPr>
      </w:pPr>
    </w:p>
    <w:p w14:paraId="06847D4F" w14:textId="77777777" w:rsidR="00A400AC" w:rsidRPr="00A400AC" w:rsidRDefault="00A400AC" w:rsidP="00A400AC">
      <w:pPr>
        <w:pStyle w:val="ae"/>
        <w:numPr>
          <w:ilvl w:val="0"/>
          <w:numId w:val="2"/>
        </w:numPr>
        <w:spacing w:before="240" w:after="0" w:line="360" w:lineRule="auto"/>
        <w:ind w:left="641" w:hanging="357"/>
        <w:contextualSpacing w:val="0"/>
        <w:rPr>
          <w:rFonts w:ascii="Times New Roman" w:eastAsia="Times New Roman" w:hAnsi="Times New Roman" w:cs="Times New Roman"/>
          <w:b/>
          <w:i/>
          <w:vanish/>
          <w:color w:val="548DD4" w:themeColor="text2" w:themeTint="99"/>
          <w:sz w:val="24"/>
          <w:szCs w:val="24"/>
          <w:shd w:val="clear" w:color="auto" w:fill="FFFFFF"/>
          <w:lang w:eastAsia="el-GR"/>
        </w:rPr>
      </w:pPr>
    </w:p>
    <w:p w14:paraId="48449CF8" w14:textId="77777777" w:rsidR="00A400AC" w:rsidRPr="00A400AC" w:rsidRDefault="00A400AC" w:rsidP="00A400AC">
      <w:pPr>
        <w:pStyle w:val="ae"/>
        <w:numPr>
          <w:ilvl w:val="0"/>
          <w:numId w:val="2"/>
        </w:numPr>
        <w:spacing w:before="240" w:after="0" w:line="360" w:lineRule="auto"/>
        <w:ind w:left="641" w:hanging="357"/>
        <w:contextualSpacing w:val="0"/>
        <w:rPr>
          <w:rFonts w:ascii="Times New Roman" w:eastAsia="Times New Roman" w:hAnsi="Times New Roman" w:cs="Times New Roman"/>
          <w:b/>
          <w:i/>
          <w:vanish/>
          <w:color w:val="548DD4" w:themeColor="text2" w:themeTint="99"/>
          <w:sz w:val="24"/>
          <w:szCs w:val="24"/>
          <w:shd w:val="clear" w:color="auto" w:fill="FFFFFF"/>
          <w:lang w:eastAsia="el-GR"/>
        </w:rPr>
      </w:pPr>
    </w:p>
    <w:p w14:paraId="3170BA27" w14:textId="77777777" w:rsidR="00A400AC" w:rsidRPr="00A400AC" w:rsidRDefault="00A400AC" w:rsidP="00A400AC">
      <w:pPr>
        <w:pStyle w:val="ae"/>
        <w:numPr>
          <w:ilvl w:val="0"/>
          <w:numId w:val="2"/>
        </w:numPr>
        <w:spacing w:before="240" w:after="0" w:line="360" w:lineRule="auto"/>
        <w:ind w:left="641" w:hanging="357"/>
        <w:contextualSpacing w:val="0"/>
        <w:rPr>
          <w:rFonts w:ascii="Times New Roman" w:eastAsia="Times New Roman" w:hAnsi="Times New Roman" w:cs="Times New Roman"/>
          <w:b/>
          <w:i/>
          <w:vanish/>
          <w:color w:val="548DD4" w:themeColor="text2" w:themeTint="99"/>
          <w:sz w:val="24"/>
          <w:szCs w:val="24"/>
          <w:shd w:val="clear" w:color="auto" w:fill="FFFFFF"/>
          <w:lang w:eastAsia="el-GR"/>
        </w:rPr>
      </w:pPr>
    </w:p>
    <w:p w14:paraId="07431BF9" w14:textId="77777777" w:rsidR="00A400AC" w:rsidRPr="00A400AC" w:rsidRDefault="00A400AC" w:rsidP="00A400AC">
      <w:pPr>
        <w:pStyle w:val="ae"/>
        <w:numPr>
          <w:ilvl w:val="0"/>
          <w:numId w:val="2"/>
        </w:numPr>
        <w:spacing w:before="240" w:after="0" w:line="360" w:lineRule="auto"/>
        <w:ind w:left="641" w:hanging="357"/>
        <w:contextualSpacing w:val="0"/>
        <w:rPr>
          <w:rFonts w:ascii="Times New Roman" w:eastAsia="Times New Roman" w:hAnsi="Times New Roman" w:cs="Times New Roman"/>
          <w:b/>
          <w:i/>
          <w:vanish/>
          <w:color w:val="548DD4" w:themeColor="text2" w:themeTint="99"/>
          <w:sz w:val="24"/>
          <w:szCs w:val="24"/>
          <w:shd w:val="clear" w:color="auto" w:fill="FFFFFF"/>
          <w:lang w:eastAsia="el-GR"/>
        </w:rPr>
      </w:pPr>
    </w:p>
    <w:p w14:paraId="4C10F0A2" w14:textId="77777777" w:rsidR="00A400AC" w:rsidRPr="00A400AC" w:rsidRDefault="00A400AC" w:rsidP="00A400AC">
      <w:pPr>
        <w:pStyle w:val="ae"/>
        <w:numPr>
          <w:ilvl w:val="0"/>
          <w:numId w:val="2"/>
        </w:numPr>
        <w:spacing w:before="240" w:after="0" w:line="360" w:lineRule="auto"/>
        <w:ind w:left="641" w:hanging="357"/>
        <w:contextualSpacing w:val="0"/>
        <w:rPr>
          <w:rFonts w:ascii="Times New Roman" w:eastAsia="Times New Roman" w:hAnsi="Times New Roman" w:cs="Times New Roman"/>
          <w:b/>
          <w:i/>
          <w:vanish/>
          <w:color w:val="548DD4" w:themeColor="text2" w:themeTint="99"/>
          <w:sz w:val="24"/>
          <w:szCs w:val="24"/>
          <w:shd w:val="clear" w:color="auto" w:fill="FFFFFF"/>
          <w:lang w:eastAsia="el-GR"/>
        </w:rPr>
      </w:pPr>
    </w:p>
    <w:p w14:paraId="47530BC8" w14:textId="77777777" w:rsidR="00A400AC" w:rsidRPr="00A400AC" w:rsidRDefault="00A400AC" w:rsidP="00A400AC">
      <w:pPr>
        <w:pStyle w:val="ae"/>
        <w:numPr>
          <w:ilvl w:val="0"/>
          <w:numId w:val="2"/>
        </w:numPr>
        <w:spacing w:before="240" w:after="0" w:line="360" w:lineRule="auto"/>
        <w:ind w:left="641" w:hanging="357"/>
        <w:contextualSpacing w:val="0"/>
        <w:rPr>
          <w:rFonts w:ascii="Times New Roman" w:eastAsia="Times New Roman" w:hAnsi="Times New Roman" w:cs="Times New Roman"/>
          <w:b/>
          <w:i/>
          <w:vanish/>
          <w:color w:val="548DD4" w:themeColor="text2" w:themeTint="99"/>
          <w:sz w:val="24"/>
          <w:szCs w:val="24"/>
          <w:shd w:val="clear" w:color="auto" w:fill="FFFFFF"/>
          <w:lang w:eastAsia="el-GR"/>
        </w:rPr>
      </w:pPr>
    </w:p>
    <w:p w14:paraId="56B46342" w14:textId="77777777" w:rsidR="00A400AC" w:rsidRPr="00A400AC" w:rsidRDefault="00A400AC" w:rsidP="00A400AC">
      <w:pPr>
        <w:pStyle w:val="ae"/>
        <w:numPr>
          <w:ilvl w:val="0"/>
          <w:numId w:val="2"/>
        </w:numPr>
        <w:spacing w:before="240" w:after="0" w:line="360" w:lineRule="auto"/>
        <w:ind w:left="641" w:hanging="357"/>
        <w:contextualSpacing w:val="0"/>
        <w:rPr>
          <w:rFonts w:ascii="Times New Roman" w:eastAsia="Times New Roman" w:hAnsi="Times New Roman" w:cs="Times New Roman"/>
          <w:b/>
          <w:i/>
          <w:vanish/>
          <w:color w:val="548DD4" w:themeColor="text2" w:themeTint="99"/>
          <w:sz w:val="24"/>
          <w:szCs w:val="24"/>
          <w:shd w:val="clear" w:color="auto" w:fill="FFFFFF"/>
          <w:lang w:eastAsia="el-GR"/>
        </w:rPr>
      </w:pPr>
    </w:p>
    <w:p w14:paraId="73C79E78" w14:textId="77777777" w:rsidR="00A400AC" w:rsidRPr="00A400AC" w:rsidRDefault="00A400AC" w:rsidP="00A400AC">
      <w:pPr>
        <w:pStyle w:val="ae"/>
        <w:numPr>
          <w:ilvl w:val="0"/>
          <w:numId w:val="2"/>
        </w:numPr>
        <w:spacing w:before="240" w:after="0" w:line="360" w:lineRule="auto"/>
        <w:ind w:left="641" w:hanging="357"/>
        <w:contextualSpacing w:val="0"/>
        <w:rPr>
          <w:rFonts w:ascii="Times New Roman" w:eastAsia="Times New Roman" w:hAnsi="Times New Roman" w:cs="Times New Roman"/>
          <w:b/>
          <w:i/>
          <w:vanish/>
          <w:color w:val="548DD4" w:themeColor="text2" w:themeTint="99"/>
          <w:sz w:val="24"/>
          <w:szCs w:val="24"/>
          <w:shd w:val="clear" w:color="auto" w:fill="FFFFFF"/>
          <w:lang w:eastAsia="el-GR"/>
        </w:rPr>
      </w:pPr>
    </w:p>
    <w:p w14:paraId="3712AC3D" w14:textId="77777777" w:rsidR="00A400AC" w:rsidRPr="00A400AC" w:rsidRDefault="00A400AC" w:rsidP="00A400AC">
      <w:pPr>
        <w:pStyle w:val="ae"/>
        <w:numPr>
          <w:ilvl w:val="0"/>
          <w:numId w:val="2"/>
        </w:numPr>
        <w:spacing w:before="240" w:after="0" w:line="360" w:lineRule="auto"/>
        <w:ind w:left="641" w:hanging="357"/>
        <w:contextualSpacing w:val="0"/>
        <w:rPr>
          <w:rFonts w:ascii="Times New Roman" w:eastAsia="Times New Roman" w:hAnsi="Times New Roman" w:cs="Times New Roman"/>
          <w:b/>
          <w:i/>
          <w:vanish/>
          <w:color w:val="548DD4" w:themeColor="text2" w:themeTint="99"/>
          <w:sz w:val="24"/>
          <w:szCs w:val="24"/>
          <w:shd w:val="clear" w:color="auto" w:fill="FFFFFF"/>
          <w:lang w:eastAsia="el-GR"/>
        </w:rPr>
      </w:pPr>
    </w:p>
    <w:p w14:paraId="0E385CA3" w14:textId="77777777" w:rsidR="00A400AC" w:rsidRPr="00A400AC" w:rsidRDefault="00A400AC" w:rsidP="00A400AC">
      <w:pPr>
        <w:pStyle w:val="ae"/>
        <w:numPr>
          <w:ilvl w:val="0"/>
          <w:numId w:val="2"/>
        </w:numPr>
        <w:spacing w:before="240" w:after="0" w:line="360" w:lineRule="auto"/>
        <w:ind w:left="641" w:hanging="357"/>
        <w:contextualSpacing w:val="0"/>
        <w:rPr>
          <w:rFonts w:ascii="Times New Roman" w:eastAsia="Times New Roman" w:hAnsi="Times New Roman" w:cs="Times New Roman"/>
          <w:b/>
          <w:i/>
          <w:vanish/>
          <w:color w:val="548DD4" w:themeColor="text2" w:themeTint="99"/>
          <w:sz w:val="24"/>
          <w:szCs w:val="24"/>
          <w:shd w:val="clear" w:color="auto" w:fill="FFFFFF"/>
          <w:lang w:eastAsia="el-GR"/>
        </w:rPr>
      </w:pPr>
    </w:p>
    <w:p w14:paraId="62F52677" w14:textId="77777777" w:rsidR="00A400AC" w:rsidRPr="00A400AC" w:rsidRDefault="00A400AC" w:rsidP="00A400AC">
      <w:pPr>
        <w:pStyle w:val="ae"/>
        <w:numPr>
          <w:ilvl w:val="0"/>
          <w:numId w:val="2"/>
        </w:numPr>
        <w:spacing w:before="240" w:after="0" w:line="360" w:lineRule="auto"/>
        <w:ind w:left="641" w:hanging="357"/>
        <w:contextualSpacing w:val="0"/>
        <w:rPr>
          <w:rFonts w:ascii="Times New Roman" w:eastAsia="Times New Roman" w:hAnsi="Times New Roman" w:cs="Times New Roman"/>
          <w:b/>
          <w:i/>
          <w:vanish/>
          <w:color w:val="548DD4" w:themeColor="text2" w:themeTint="99"/>
          <w:sz w:val="24"/>
          <w:szCs w:val="24"/>
          <w:shd w:val="clear" w:color="auto" w:fill="FFFFFF"/>
          <w:lang w:eastAsia="el-GR"/>
        </w:rPr>
      </w:pPr>
    </w:p>
    <w:p w14:paraId="0EBA7611" w14:textId="77777777" w:rsidR="00A400AC" w:rsidRPr="00A400AC" w:rsidRDefault="00A400AC" w:rsidP="00A400AC">
      <w:pPr>
        <w:pStyle w:val="ae"/>
        <w:numPr>
          <w:ilvl w:val="0"/>
          <w:numId w:val="2"/>
        </w:numPr>
        <w:spacing w:before="240" w:after="0" w:line="360" w:lineRule="auto"/>
        <w:ind w:left="641" w:hanging="357"/>
        <w:contextualSpacing w:val="0"/>
        <w:rPr>
          <w:rFonts w:ascii="Times New Roman" w:eastAsia="Times New Roman" w:hAnsi="Times New Roman" w:cs="Times New Roman"/>
          <w:b/>
          <w:i/>
          <w:vanish/>
          <w:color w:val="548DD4" w:themeColor="text2" w:themeTint="99"/>
          <w:sz w:val="24"/>
          <w:szCs w:val="24"/>
          <w:shd w:val="clear" w:color="auto" w:fill="FFFFFF"/>
          <w:lang w:eastAsia="el-GR"/>
        </w:rPr>
      </w:pPr>
    </w:p>
    <w:p w14:paraId="752FB11D" w14:textId="77777777" w:rsidR="00A400AC" w:rsidRPr="00A400AC" w:rsidRDefault="00A400AC" w:rsidP="00A400AC">
      <w:pPr>
        <w:pStyle w:val="ae"/>
        <w:numPr>
          <w:ilvl w:val="0"/>
          <w:numId w:val="2"/>
        </w:numPr>
        <w:spacing w:before="240" w:after="0" w:line="360" w:lineRule="auto"/>
        <w:ind w:left="641" w:hanging="357"/>
        <w:contextualSpacing w:val="0"/>
        <w:rPr>
          <w:rFonts w:ascii="Times New Roman" w:eastAsia="Times New Roman" w:hAnsi="Times New Roman" w:cs="Times New Roman"/>
          <w:b/>
          <w:i/>
          <w:vanish/>
          <w:color w:val="548DD4" w:themeColor="text2" w:themeTint="99"/>
          <w:sz w:val="24"/>
          <w:szCs w:val="24"/>
          <w:shd w:val="clear" w:color="auto" w:fill="FFFFFF"/>
          <w:lang w:eastAsia="el-GR"/>
        </w:rPr>
      </w:pPr>
    </w:p>
    <w:p w14:paraId="4B2F0F33" w14:textId="77777777" w:rsidR="00A400AC" w:rsidRPr="00A400AC" w:rsidRDefault="00A400AC" w:rsidP="00A400AC">
      <w:pPr>
        <w:pStyle w:val="ae"/>
        <w:numPr>
          <w:ilvl w:val="0"/>
          <w:numId w:val="2"/>
        </w:numPr>
        <w:spacing w:before="240" w:after="0" w:line="360" w:lineRule="auto"/>
        <w:ind w:left="641" w:hanging="357"/>
        <w:contextualSpacing w:val="0"/>
        <w:rPr>
          <w:rFonts w:ascii="Times New Roman" w:eastAsia="Times New Roman" w:hAnsi="Times New Roman" w:cs="Times New Roman"/>
          <w:b/>
          <w:i/>
          <w:vanish/>
          <w:color w:val="548DD4" w:themeColor="text2" w:themeTint="99"/>
          <w:sz w:val="24"/>
          <w:szCs w:val="24"/>
          <w:shd w:val="clear" w:color="auto" w:fill="FFFFFF"/>
          <w:lang w:eastAsia="el-GR"/>
        </w:rPr>
      </w:pPr>
    </w:p>
    <w:p w14:paraId="735A93EA" w14:textId="77777777" w:rsidR="00A400AC" w:rsidRPr="00A400AC" w:rsidRDefault="00A400AC" w:rsidP="00A400AC">
      <w:pPr>
        <w:pStyle w:val="ae"/>
        <w:numPr>
          <w:ilvl w:val="0"/>
          <w:numId w:val="2"/>
        </w:numPr>
        <w:spacing w:before="240" w:after="0" w:line="360" w:lineRule="auto"/>
        <w:ind w:left="641" w:hanging="357"/>
        <w:contextualSpacing w:val="0"/>
        <w:rPr>
          <w:rFonts w:ascii="Times New Roman" w:eastAsia="Times New Roman" w:hAnsi="Times New Roman" w:cs="Times New Roman"/>
          <w:b/>
          <w:i/>
          <w:vanish/>
          <w:color w:val="548DD4" w:themeColor="text2" w:themeTint="99"/>
          <w:sz w:val="24"/>
          <w:szCs w:val="24"/>
          <w:shd w:val="clear" w:color="auto" w:fill="FFFFFF"/>
          <w:lang w:eastAsia="el-GR"/>
        </w:rPr>
      </w:pPr>
    </w:p>
    <w:p w14:paraId="375193DB" w14:textId="77777777" w:rsidR="00A400AC" w:rsidRPr="00A400AC" w:rsidRDefault="00A400AC" w:rsidP="00A400AC">
      <w:pPr>
        <w:pStyle w:val="ae"/>
        <w:numPr>
          <w:ilvl w:val="0"/>
          <w:numId w:val="2"/>
        </w:numPr>
        <w:spacing w:before="240" w:after="0" w:line="360" w:lineRule="auto"/>
        <w:ind w:left="641" w:hanging="357"/>
        <w:contextualSpacing w:val="0"/>
        <w:rPr>
          <w:rFonts w:ascii="Times New Roman" w:eastAsia="Times New Roman" w:hAnsi="Times New Roman" w:cs="Times New Roman"/>
          <w:b/>
          <w:i/>
          <w:vanish/>
          <w:color w:val="548DD4" w:themeColor="text2" w:themeTint="99"/>
          <w:sz w:val="24"/>
          <w:szCs w:val="24"/>
          <w:shd w:val="clear" w:color="auto" w:fill="FFFFFF"/>
          <w:lang w:eastAsia="el-GR"/>
        </w:rPr>
      </w:pPr>
    </w:p>
    <w:p w14:paraId="179D253F" w14:textId="77777777" w:rsidR="00A400AC" w:rsidRPr="00A400AC" w:rsidRDefault="00A400AC" w:rsidP="00A400AC">
      <w:pPr>
        <w:pStyle w:val="ae"/>
        <w:numPr>
          <w:ilvl w:val="0"/>
          <w:numId w:val="2"/>
        </w:numPr>
        <w:spacing w:before="240" w:after="0" w:line="360" w:lineRule="auto"/>
        <w:ind w:left="641" w:hanging="357"/>
        <w:contextualSpacing w:val="0"/>
        <w:rPr>
          <w:rFonts w:ascii="Times New Roman" w:eastAsia="Times New Roman" w:hAnsi="Times New Roman" w:cs="Times New Roman"/>
          <w:b/>
          <w:i/>
          <w:vanish/>
          <w:color w:val="548DD4" w:themeColor="text2" w:themeTint="99"/>
          <w:sz w:val="24"/>
          <w:szCs w:val="24"/>
          <w:shd w:val="clear" w:color="auto" w:fill="FFFFFF"/>
          <w:lang w:eastAsia="el-GR"/>
        </w:rPr>
      </w:pPr>
    </w:p>
    <w:p w14:paraId="679806C7" w14:textId="77777777" w:rsidR="00A400AC" w:rsidRPr="00A400AC" w:rsidRDefault="00A400AC" w:rsidP="00A400AC">
      <w:pPr>
        <w:pStyle w:val="ae"/>
        <w:numPr>
          <w:ilvl w:val="0"/>
          <w:numId w:val="2"/>
        </w:numPr>
        <w:spacing w:before="240" w:after="0" w:line="360" w:lineRule="auto"/>
        <w:ind w:left="641" w:hanging="357"/>
        <w:contextualSpacing w:val="0"/>
        <w:rPr>
          <w:rFonts w:ascii="Times New Roman" w:eastAsia="Times New Roman" w:hAnsi="Times New Roman" w:cs="Times New Roman"/>
          <w:b/>
          <w:i/>
          <w:vanish/>
          <w:color w:val="548DD4" w:themeColor="text2" w:themeTint="99"/>
          <w:sz w:val="24"/>
          <w:szCs w:val="24"/>
          <w:shd w:val="clear" w:color="auto" w:fill="FFFFFF"/>
          <w:lang w:eastAsia="el-GR"/>
        </w:rPr>
      </w:pPr>
    </w:p>
    <w:p w14:paraId="058C9F8F" w14:textId="02AAA567" w:rsidR="00A400AC" w:rsidRDefault="00A400AC" w:rsidP="00A400AC">
      <w:pPr>
        <w:pStyle w:val="a1"/>
      </w:pPr>
      <w:r>
        <w:t>Μια ροή με σταθερή παροχή</w:t>
      </w:r>
    </w:p>
    <w:p w14:paraId="7ED1EF5C" w14:textId="4D3800EB" w:rsidR="00A400AC" w:rsidRDefault="00A400AC" w:rsidP="00A400AC">
      <w:pPr>
        <w:spacing w:before="200"/>
      </w:pPr>
      <w:r w:rsidRPr="005E1609">
        <w:drawing>
          <wp:anchor distT="0" distB="0" distL="114300" distR="114300" simplePos="0" relativeHeight="251659264" behindDoc="0" locked="0" layoutInCell="1" allowOverlap="1" wp14:anchorId="01162C20" wp14:editId="0129A802">
            <wp:simplePos x="0" y="0"/>
            <wp:positionH relativeFrom="column">
              <wp:posOffset>3009900</wp:posOffset>
            </wp:positionH>
            <wp:positionV relativeFrom="paragraph">
              <wp:posOffset>129540</wp:posOffset>
            </wp:positionV>
            <wp:extent cx="3009900" cy="1743075"/>
            <wp:effectExtent l="0" t="0" r="0" b="9525"/>
            <wp:wrapSquare wrapText="bothSides"/>
            <wp:docPr id="1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17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E1609">
        <w:t xml:space="preserve"> </w:t>
      </w:r>
      <w:r>
        <w:t>Διαθέτουμε ένα κυλινδρικό δοχείο με εμβαδόν βάσεως 1m</w:t>
      </w:r>
      <w:r>
        <w:rPr>
          <w:vertAlign w:val="superscript"/>
        </w:rPr>
        <w:t>2</w:t>
      </w:r>
      <w:r>
        <w:t>, το οποίο περιέχει νερό σε ύψος 2h=1,6m. Το δοχείο είναι κλειστό, ενώ επικοινωνεί με την ατμόσφαιρα με τη βοήθεια ενός κατακόρυφου σωλήνα, ο οποίος είναι βυθισμένος στο νερό κατά h, χωρίς το νερό να έχει εισχωρήσει στο εσωτερικό του, όπως δείχνει το πρώτο σχήμα.</w:t>
      </w:r>
    </w:p>
    <w:p w14:paraId="56D8A863" w14:textId="693F6C67" w:rsidR="00A400AC" w:rsidRDefault="00A400AC" w:rsidP="00A400AC">
      <w:pPr>
        <w:ind w:left="453" w:hanging="340"/>
      </w:pPr>
      <w:r>
        <w:t>i)  Να υπολογιστεί η πίεση του εγκλωβισμένου αέρα στο δοχείο, πάνω από την επιφάνεια του νερού.</w:t>
      </w:r>
    </w:p>
    <w:p w14:paraId="50C0C37E" w14:textId="5F745A18" w:rsidR="00A400AC" w:rsidRDefault="00A400AC" w:rsidP="00A400AC">
      <w:pPr>
        <w:ind w:left="453" w:hanging="340"/>
      </w:pPr>
      <w:proofErr w:type="spellStart"/>
      <w:r>
        <w:t>ii</w:t>
      </w:r>
      <w:proofErr w:type="spellEnd"/>
      <w:r>
        <w:t>)  Κοντά στον πυθμένα του δοχείου υπάρχει ένας οριζόντιος σωλήνας διατομής Α=2cm</w:t>
      </w:r>
      <w:r>
        <w:rPr>
          <w:vertAlign w:val="superscript"/>
        </w:rPr>
        <w:t>2</w:t>
      </w:r>
      <w:r>
        <w:t>, που κλείνεται με τάπα. Να υπολογιστεί η ταχύτητα εκροής του νερού, μόλις ανοίξουμε την τάπα και αποκατασταθεί μόνιμη ροή.</w:t>
      </w:r>
      <w:r w:rsidRPr="00216FCC">
        <w:t xml:space="preserve"> </w:t>
      </w:r>
    </w:p>
    <w:p w14:paraId="0E189756" w14:textId="77777777" w:rsidR="00A400AC" w:rsidRDefault="00A400AC" w:rsidP="00A400AC">
      <w:r>
        <w:t>Μόλις αρχίσει η ροή, εισχωρεί από τον κατακόρυφο σωλήνα αέρας στο δοχείο, δημιουργώντας φυσαλίδες, όπως φαίνεται στο δεύτερο σχήμα, ενώ η επιφάνεια του νερού υποχωρεί.</w:t>
      </w:r>
    </w:p>
    <w:p w14:paraId="60727A8F" w14:textId="5D9601CF" w:rsidR="00A400AC" w:rsidRDefault="00A400AC" w:rsidP="00A400AC">
      <w:pPr>
        <w:ind w:left="453" w:hanging="340"/>
      </w:pPr>
      <w:proofErr w:type="spellStart"/>
      <w:r>
        <w:t>iii</w:t>
      </w:r>
      <w:proofErr w:type="spellEnd"/>
      <w:r>
        <w:t>) Να βρείτε την ταχύτητα εκροής του νερού από το σωλήνα σε συνάρτηση με το τμήμα του κατακόρυφου σωλήνα που βυθίζεται στο νερό ( υ=f(y)), μέχρι που η επιφάνεια του νερού στο δοχείο να φτάσει στο κάτω άκρο του σωλήνα (y=0).</w:t>
      </w:r>
    </w:p>
    <w:p w14:paraId="22D4A242" w14:textId="2067E109" w:rsidR="00A400AC" w:rsidRDefault="00A400AC" w:rsidP="00A400AC">
      <w:pPr>
        <w:ind w:left="453" w:hanging="340"/>
      </w:pPr>
      <w:proofErr w:type="spellStart"/>
      <w:r>
        <w:t>iv</w:t>
      </w:r>
      <w:proofErr w:type="spellEnd"/>
      <w:r>
        <w:t>) Σε πόσο χρόνο δεν θα βυθίζεται καθόλου ο κατακόρυφος σωλήνας στο νερό;</w:t>
      </w:r>
    </w:p>
    <w:p w14:paraId="52617D71" w14:textId="7EAE6041" w:rsidR="00A400AC" w:rsidRDefault="00A400AC" w:rsidP="00A400AC">
      <w:r>
        <w:t>Δίνεται  η πυκνότητα του νερού ρ=1.000kg/m</w:t>
      </w:r>
      <w:r>
        <w:rPr>
          <w:vertAlign w:val="superscript"/>
        </w:rPr>
        <w:t>3</w:t>
      </w:r>
      <w:r>
        <w:t>, g=10m/s</w:t>
      </w:r>
      <w:r>
        <w:rPr>
          <w:vertAlign w:val="superscript"/>
        </w:rPr>
        <w:t>2</w:t>
      </w:r>
      <w:r>
        <w:t>, ενώ το νερό θεωρείται ασυμπίεστο ιδανικό ρευστό.</w:t>
      </w:r>
    </w:p>
    <w:p w14:paraId="3AA98784" w14:textId="0479A3B3" w:rsidR="00332427" w:rsidRDefault="00332427" w:rsidP="00332427">
      <w:pPr>
        <w:pStyle w:val="a1"/>
      </w:pPr>
      <w:r w:rsidRPr="00332427">
        <w:t>Σπρώχνοντας με μια δύναμη το έμβολο</w:t>
      </w:r>
    </w:p>
    <w:p w14:paraId="2EE62037" w14:textId="4989C8BE" w:rsidR="00332427" w:rsidRPr="00A75F07" w:rsidRDefault="003F0DA8" w:rsidP="00332427">
      <w:pPr>
        <w:widowControl w:val="0"/>
        <w:jc w:val="both"/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250FCC34" wp14:editId="48FD96AE">
            <wp:simplePos x="0" y="0"/>
            <wp:positionH relativeFrom="column">
              <wp:posOffset>4589145</wp:posOffset>
            </wp:positionH>
            <wp:positionV relativeFrom="paragraph">
              <wp:posOffset>83185</wp:posOffset>
            </wp:positionV>
            <wp:extent cx="1457960" cy="2536825"/>
            <wp:effectExtent l="0" t="0" r="8890" b="0"/>
            <wp:wrapSquare wrapText="bothSides"/>
            <wp:docPr id="39" name="Εικόνα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457960" cy="25368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32427" w:rsidRPr="00C534C7">
        <w:t xml:space="preserve">Κατακόρυφο κυλινδρικό </w:t>
      </w:r>
      <w:r w:rsidR="00332427">
        <w:t xml:space="preserve">δοχείο </w:t>
      </w:r>
      <w:r w:rsidR="00332427" w:rsidRPr="00C534C7">
        <w:t>με εμβαδό</w:t>
      </w:r>
      <w:r w:rsidR="00332427" w:rsidRPr="004C470B">
        <w:t xml:space="preserve"> </w:t>
      </w:r>
      <w:r w:rsidR="00332427" w:rsidRPr="00C534C7">
        <w:t>βάσης A= 20</w:t>
      </w:r>
      <w:r w:rsidR="00332427">
        <w:t>0</w:t>
      </w:r>
      <w:r w:rsidR="00332427" w:rsidRPr="00C534C7">
        <w:t>cm</w:t>
      </w:r>
      <w:r w:rsidR="00332427" w:rsidRPr="00C534C7">
        <w:rPr>
          <w:vertAlign w:val="superscript"/>
        </w:rPr>
        <w:t>2</w:t>
      </w:r>
      <w:r w:rsidR="00332427" w:rsidRPr="00C534C7">
        <w:t>, είναι τοποθετημένο στην άκρη ενός τραπεζιού ύψους D=</w:t>
      </w:r>
      <w:r w:rsidR="00332427" w:rsidRPr="00C45831">
        <w:t>1,8</w:t>
      </w:r>
      <w:r w:rsidR="00332427" w:rsidRPr="00C534C7">
        <w:t xml:space="preserve">m. Το δοχείο περιέχει νερό το οποίο φτάνει σε ύψος </w:t>
      </w:r>
      <w:r w:rsidR="00332427">
        <w:rPr>
          <w:lang w:val="en-US"/>
        </w:rPr>
        <w:t>H</w:t>
      </w:r>
      <w:r w:rsidR="00332427" w:rsidRPr="00C534C7">
        <w:t>=</w:t>
      </w:r>
      <w:r w:rsidR="00332427" w:rsidRPr="008C2A26">
        <w:t>1</w:t>
      </w:r>
      <w:r w:rsidR="00332427" w:rsidRPr="00C534C7">
        <w:t>m από τη βάση του δοχείου.</w:t>
      </w:r>
      <w:r w:rsidR="00332427">
        <w:t xml:space="preserve"> </w:t>
      </w:r>
      <w:r w:rsidR="00332427" w:rsidRPr="00C534C7">
        <w:t>Στο πλευρικό τοίχωμα του δοχείου, πολύ</w:t>
      </w:r>
      <w:r w:rsidR="00332427">
        <w:t xml:space="preserve"> </w:t>
      </w:r>
      <w:r w:rsidR="00332427" w:rsidRPr="00A75F07">
        <w:t>κοντά στον πυθμένα του, υπάρχει κυκλική οπή με εμβαδό διατομής A</w:t>
      </w:r>
      <w:r w:rsidR="00332427" w:rsidRPr="00A75F07">
        <w:rPr>
          <w:vertAlign w:val="subscript"/>
        </w:rPr>
        <w:t>1</w:t>
      </w:r>
      <w:r w:rsidR="00332427" w:rsidRPr="00A75F07">
        <w:t>=</w:t>
      </w:r>
      <w:r w:rsidR="00332427" w:rsidRPr="00C45831">
        <w:t>1</w:t>
      </w:r>
      <w:r w:rsidR="00332427" w:rsidRPr="00A75F07">
        <w:t>cm</w:t>
      </w:r>
      <w:r w:rsidR="00332427" w:rsidRPr="00A75F07">
        <w:rPr>
          <w:vertAlign w:val="superscript"/>
        </w:rPr>
        <w:t>2</w:t>
      </w:r>
      <w:r w:rsidR="00332427" w:rsidRPr="00A75F07">
        <w:t xml:space="preserve">, η οποία </w:t>
      </w:r>
      <w:r w:rsidR="00332427">
        <w:t xml:space="preserve">είναι αρχικά κλειστή </w:t>
      </w:r>
      <w:r w:rsidR="00332427" w:rsidRPr="00A75F07">
        <w:t xml:space="preserve">με τάπα. </w:t>
      </w:r>
      <w:r w:rsidR="00332427">
        <w:t xml:space="preserve">Το δοχείο στην ελεύθερη επιφάνειά του  κλείνεται αεροστεγώς με αβαρές έμβολο. Κάποια χρονική στιγμή που θεωρείται </w:t>
      </w:r>
      <w:r w:rsidR="00332427">
        <w:rPr>
          <w:lang w:val="en-US"/>
        </w:rPr>
        <w:t>t</w:t>
      </w:r>
      <w:r w:rsidR="00332427" w:rsidRPr="00314190">
        <w:t xml:space="preserve">=0 </w:t>
      </w:r>
      <w:r w:rsidR="00332427">
        <w:t xml:space="preserve">αφαιρείται η </w:t>
      </w:r>
      <w:r w:rsidR="00332427" w:rsidRPr="00A75F07">
        <w:t>τάπα</w:t>
      </w:r>
      <w:r w:rsidR="00332427">
        <w:t xml:space="preserve"> και ταυτόχρονα ασκείται </w:t>
      </w:r>
      <w:r w:rsidR="00332427" w:rsidRPr="00A75F07">
        <w:t xml:space="preserve">στο κέντρο του εμβόλου </w:t>
      </w:r>
      <w:r w:rsidR="00332427">
        <w:t xml:space="preserve">κατάλληλη </w:t>
      </w:r>
      <w:r w:rsidR="00332427" w:rsidRPr="00A75F07">
        <w:t>κατακόρυφη δύναμη F</w:t>
      </w:r>
      <w:r w:rsidR="00332427">
        <w:t xml:space="preserve"> μεταβλητού μέτρου,</w:t>
      </w:r>
      <w:r w:rsidR="00332427" w:rsidRPr="00A75F07">
        <w:t xml:space="preserve"> </w:t>
      </w:r>
      <w:r w:rsidR="00332427">
        <w:t>ώστε όλο το νερό</w:t>
      </w:r>
      <w:r w:rsidR="00332427" w:rsidRPr="007C655A">
        <w:t xml:space="preserve"> </w:t>
      </w:r>
      <w:r w:rsidR="00332427">
        <w:t>που</w:t>
      </w:r>
      <w:r w:rsidR="00332427" w:rsidRPr="00A75F07">
        <w:t xml:space="preserve"> εξέρχεται από την οπή να διανύσει την ίδια οριζόντια απόσταση</w:t>
      </w:r>
      <w:r w:rsidR="00332427">
        <w:t xml:space="preserve"> και ίση με</w:t>
      </w:r>
      <w:r w:rsidR="00332427" w:rsidRPr="00A75F07">
        <w:t xml:space="preserve"> </w:t>
      </w:r>
      <w:r w:rsidR="00332427">
        <w:rPr>
          <w:lang w:val="en-US"/>
        </w:rPr>
        <w:t>S</w:t>
      </w:r>
      <w:r w:rsidR="00332427" w:rsidRPr="00A75F07">
        <w:t xml:space="preserve">=4,8m μέχρι να φτάσει στο έδαφος. </w:t>
      </w:r>
    </w:p>
    <w:p w14:paraId="4D6EA456" w14:textId="77777777" w:rsidR="00332427" w:rsidRPr="005446E9" w:rsidRDefault="00332427" w:rsidP="003F0DA8">
      <w:pPr>
        <w:ind w:left="453" w:hanging="340"/>
      </w:pPr>
      <w:r w:rsidRPr="00D42827">
        <w:rPr>
          <w:b/>
          <w:bCs/>
          <w:i/>
          <w:iCs/>
        </w:rPr>
        <w:lastRenderedPageBreak/>
        <w:t>i.</w:t>
      </w:r>
      <w:r w:rsidRPr="005446E9">
        <w:t xml:space="preserve"> Να υπολογίσετε το μέτρο της ταχύτητας εκροής του</w:t>
      </w:r>
      <w:r w:rsidRPr="00ED4D1C">
        <w:t xml:space="preserve"> </w:t>
      </w:r>
      <w:r w:rsidRPr="005446E9">
        <w:t>νερού από την οπή</w:t>
      </w:r>
      <w:r w:rsidRPr="00F3311E">
        <w:t>,</w:t>
      </w:r>
      <w:r>
        <w:t xml:space="preserve"> την ταχύτητα που κατεβαίνει το έμβολο</w:t>
      </w:r>
      <w:r w:rsidRPr="00F3311E">
        <w:t xml:space="preserve"> </w:t>
      </w:r>
      <w:r>
        <w:t xml:space="preserve">και την ταχύτητα που φτάνει το νερό στο </w:t>
      </w:r>
      <w:proofErr w:type="spellStart"/>
      <w:r>
        <w:t>εδαφος</w:t>
      </w:r>
      <w:proofErr w:type="spellEnd"/>
      <w:r>
        <w:t xml:space="preserve">. </w:t>
      </w:r>
      <w:r w:rsidRPr="005446E9">
        <w:t xml:space="preserve"> </w:t>
      </w:r>
    </w:p>
    <w:p w14:paraId="28A36696" w14:textId="77777777" w:rsidR="00332427" w:rsidRPr="00674E39" w:rsidRDefault="00332427" w:rsidP="003F0DA8">
      <w:pPr>
        <w:ind w:left="453" w:hanging="340"/>
      </w:pPr>
      <w:proofErr w:type="spellStart"/>
      <w:r w:rsidRPr="00D42827">
        <w:rPr>
          <w:b/>
          <w:bCs/>
          <w:i/>
          <w:iCs/>
        </w:rPr>
        <w:t>ii</w:t>
      </w:r>
      <w:proofErr w:type="spellEnd"/>
      <w:r w:rsidRPr="00D42827">
        <w:rPr>
          <w:b/>
          <w:bCs/>
          <w:i/>
          <w:iCs/>
        </w:rPr>
        <w:t>.</w:t>
      </w:r>
      <w:r w:rsidRPr="005446E9">
        <w:t xml:space="preserve"> Να </w:t>
      </w:r>
      <w:r>
        <w:t>βρείτε πως μεταβάλλεται</w:t>
      </w:r>
      <w:r w:rsidRPr="00674E39">
        <w:t xml:space="preserve"> </w:t>
      </w:r>
      <w:r>
        <w:t>η πίεση ακριβώς κάτω από το έμβολο σε συνάρτηση του ύψος y</w:t>
      </w:r>
      <w:r w:rsidRPr="00674E39">
        <w:t xml:space="preserve"> </w:t>
      </w:r>
      <w:r>
        <w:t>του νερού που περιέχεται στο δοχείο και να γίνει η αντίστοιχη γραφική παράσταση.</w:t>
      </w:r>
    </w:p>
    <w:p w14:paraId="1FA35F30" w14:textId="77777777" w:rsidR="00332427" w:rsidRPr="005446E9" w:rsidRDefault="00332427" w:rsidP="003F0DA8">
      <w:pPr>
        <w:ind w:left="453" w:hanging="340"/>
      </w:pPr>
      <w:proofErr w:type="spellStart"/>
      <w:r w:rsidRPr="00D42827">
        <w:rPr>
          <w:b/>
          <w:bCs/>
          <w:i/>
          <w:iCs/>
        </w:rPr>
        <w:t>iii</w:t>
      </w:r>
      <w:proofErr w:type="spellEnd"/>
      <w:r w:rsidRPr="00D42827">
        <w:rPr>
          <w:b/>
          <w:bCs/>
          <w:i/>
          <w:iCs/>
        </w:rPr>
        <w:t>.</w:t>
      </w:r>
      <w:r w:rsidRPr="005446E9">
        <w:rPr>
          <w:b/>
          <w:bCs/>
        </w:rPr>
        <w:t xml:space="preserve"> </w:t>
      </w:r>
      <w:r w:rsidRPr="005446E9">
        <w:t xml:space="preserve">Να βρείτε την συνάρτηση του μέτρου της δύναμης </w:t>
      </w:r>
      <w:r>
        <w:t>F</w:t>
      </w:r>
      <w:r w:rsidRPr="005446E9">
        <w:t xml:space="preserve"> σε συνάρτηση με τον χρόνο και να γίνει η αντίστοιχη γραφική παράσταση από την στιγμή </w:t>
      </w:r>
      <w:r>
        <w:t xml:space="preserve">που αφαιρέθηκε η τάπα </w:t>
      </w:r>
      <w:r w:rsidRPr="005446E9">
        <w:t xml:space="preserve"> μέχρι να αδειάσει ολόκληρο</w:t>
      </w:r>
      <w:r w:rsidRPr="00D42827">
        <w:t xml:space="preserve"> </w:t>
      </w:r>
      <w:r w:rsidRPr="005446E9">
        <w:t>το δοχείο.</w:t>
      </w:r>
    </w:p>
    <w:p w14:paraId="59876DFB" w14:textId="77777777" w:rsidR="00332427" w:rsidRPr="005446E9" w:rsidRDefault="00332427" w:rsidP="003F0DA8">
      <w:pPr>
        <w:ind w:left="453" w:hanging="340"/>
      </w:pPr>
      <w:proofErr w:type="spellStart"/>
      <w:r w:rsidRPr="00D42827">
        <w:rPr>
          <w:b/>
          <w:bCs/>
          <w:i/>
          <w:iCs/>
        </w:rPr>
        <w:t>iv</w:t>
      </w:r>
      <w:proofErr w:type="spellEnd"/>
      <w:r w:rsidRPr="00D42827">
        <w:rPr>
          <w:b/>
          <w:bCs/>
          <w:i/>
          <w:iCs/>
        </w:rPr>
        <w:t>.</w:t>
      </w:r>
      <w:r w:rsidRPr="005446E9">
        <w:t xml:space="preserve"> Να υπολογίσετε το έργο </w:t>
      </w:r>
      <w:r>
        <w:t>της δύναμης</w:t>
      </w:r>
      <w:r w:rsidRPr="005446E9">
        <w:t xml:space="preserve"> </w:t>
      </w:r>
      <w:r>
        <w:t>F</w:t>
      </w:r>
      <w:r w:rsidRPr="005446E9">
        <w:t xml:space="preserve"> για όλο το χρονικό διάστημα</w:t>
      </w:r>
      <w:r>
        <w:t xml:space="preserve"> που απαιτείται να εξέλθει το νερό από το δοχείο</w:t>
      </w:r>
      <w:r w:rsidRPr="005446E9">
        <w:t xml:space="preserve">.  </w:t>
      </w:r>
    </w:p>
    <w:p w14:paraId="3B932334" w14:textId="77777777" w:rsidR="00332427" w:rsidRPr="005446E9" w:rsidRDefault="00332427" w:rsidP="003F0DA8">
      <w:pPr>
        <w:ind w:left="453" w:hanging="340"/>
      </w:pPr>
      <w:r w:rsidRPr="00D42827">
        <w:rPr>
          <w:b/>
          <w:bCs/>
          <w:i/>
          <w:iCs/>
        </w:rPr>
        <w:t>v.</w:t>
      </w:r>
      <w:r w:rsidRPr="005446E9">
        <w:rPr>
          <w:b/>
          <w:bCs/>
        </w:rPr>
        <w:t xml:space="preserve"> </w:t>
      </w:r>
      <w:r w:rsidRPr="005446E9">
        <w:t xml:space="preserve"> Πόση </w:t>
      </w:r>
      <w:r>
        <w:t>είναι</w:t>
      </w:r>
      <w:r w:rsidRPr="005446E9">
        <w:t xml:space="preserve"> αθροιστικά η κινητική ενέργεια όλης της μάζας του νερού την στιγμή</w:t>
      </w:r>
      <w:r>
        <w:t xml:space="preserve"> που</w:t>
      </w:r>
      <w:r w:rsidRPr="005446E9">
        <w:t xml:space="preserve"> φτάνει στο έδαφος; Πόση θα ήταν αν δεν υπήρχε η δύναμη </w:t>
      </w:r>
      <w:r>
        <w:t>F</w:t>
      </w:r>
      <w:r w:rsidRPr="005446E9">
        <w:t>;</w:t>
      </w:r>
    </w:p>
    <w:p w14:paraId="16BA66BF" w14:textId="77777777" w:rsidR="00332427" w:rsidRDefault="00332427" w:rsidP="00332427">
      <w:pPr>
        <w:pStyle w:val="13"/>
        <w:spacing w:line="240" w:lineRule="auto"/>
        <w:jc w:val="both"/>
        <w:rPr>
          <w:sz w:val="24"/>
          <w:szCs w:val="24"/>
        </w:rPr>
      </w:pPr>
    </w:p>
    <w:p w14:paraId="08047399" w14:textId="77777777" w:rsidR="00332427" w:rsidRPr="005446E9" w:rsidRDefault="00332427" w:rsidP="003F0DA8">
      <w:r w:rsidRPr="00C45831">
        <w:t xml:space="preserve">Δίνεται η πίεση της ατμόσφαιρας </w:t>
      </w:r>
      <w:proofErr w:type="spellStart"/>
      <w:r>
        <w:t>p</w:t>
      </w:r>
      <w:r>
        <w:rPr>
          <w:vertAlign w:val="subscript"/>
        </w:rPr>
        <w:t>atm</w:t>
      </w:r>
      <w:proofErr w:type="spellEnd"/>
      <w:r w:rsidRPr="00D42827">
        <w:t>=10</w:t>
      </w:r>
      <w:r w:rsidRPr="00D42827">
        <w:rPr>
          <w:vertAlign w:val="superscript"/>
        </w:rPr>
        <w:t>5</w:t>
      </w:r>
      <w:r>
        <w:t>pa</w:t>
      </w:r>
      <w:r w:rsidRPr="00C45831">
        <w:t xml:space="preserve">, η πυκνότητα του νερού </w:t>
      </w:r>
      <w:proofErr w:type="spellStart"/>
      <w:r w:rsidRPr="00C45831">
        <w:t>ρ</w:t>
      </w:r>
      <w:r>
        <w:rPr>
          <w:vertAlign w:val="subscript"/>
        </w:rPr>
        <w:t>ν</w:t>
      </w:r>
      <w:proofErr w:type="spellEnd"/>
      <w:r w:rsidRPr="00C45831">
        <w:t>=10</w:t>
      </w:r>
      <w:r w:rsidRPr="00C45831">
        <w:rPr>
          <w:vertAlign w:val="superscript"/>
        </w:rPr>
        <w:t>3</w:t>
      </w:r>
      <w:r w:rsidRPr="00C45831">
        <w:t xml:space="preserve"> </w:t>
      </w:r>
      <w:proofErr w:type="spellStart"/>
      <w:r w:rsidRPr="00C45831">
        <w:t>kg</w:t>
      </w:r>
      <w:proofErr w:type="spellEnd"/>
      <w:r w:rsidRPr="00C45831">
        <w:t>/m</w:t>
      </w:r>
      <w:r w:rsidRPr="00C45831">
        <w:rPr>
          <w:vertAlign w:val="superscript"/>
        </w:rPr>
        <w:t>3</w:t>
      </w:r>
      <w:r w:rsidRPr="00C45831">
        <w:t xml:space="preserve"> και το μέτρο της επιτάχυνσης της βαρύτητας </w:t>
      </w:r>
      <w:r w:rsidRPr="00C45831">
        <w:rPr>
          <w:position w:val="-14"/>
        </w:rPr>
        <w:object w:dxaOrig="1219" w:dyaOrig="400" w14:anchorId="4E9C81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5" type="#_x0000_t75" style="width:60.7pt;height:20.35pt" o:ole="">
            <v:imagedata r:id="rId9" o:title=""/>
          </v:shape>
          <o:OLEObject Type="Embed" ProgID="Equation.DSMT4" ShapeID="_x0000_i1065" DrawAspect="Content" ObjectID="_1676714520" r:id="rId10"/>
        </w:object>
      </w:r>
      <w:r w:rsidRPr="00C45831">
        <w:t>. Θεωρήστε το νερό ιδανικό ρευστό και τις τριβές του αέρα αμελητέες. Επίσης θεωρήστε τη ροή στρωτή και μόνιμη. Για τους αριθμητικούς υπολογισμούς θεωρήστε την ποσότητα</w:t>
      </w:r>
      <w:r w:rsidRPr="00D42827">
        <w:t xml:space="preserve"> </w:t>
      </w:r>
      <w:r>
        <w:t>υ</w:t>
      </w:r>
      <w:r>
        <w:rPr>
          <w:vertAlign w:val="superscript"/>
        </w:rPr>
        <w:t>2</w:t>
      </w:r>
      <w:r>
        <w:rPr>
          <w:vertAlign w:val="subscript"/>
        </w:rPr>
        <w:t>εμβ</w:t>
      </w:r>
      <w:r>
        <w:rPr>
          <w:rFonts w:ascii="Cambria Math" w:hAnsi="Cambria Math"/>
        </w:rPr>
        <w:t>≃</w:t>
      </w:r>
      <w:r>
        <w:t>0</w:t>
      </w:r>
      <w:r w:rsidRPr="00D42827">
        <w:t xml:space="preserve">, </w:t>
      </w:r>
      <w:r w:rsidRPr="00C45831">
        <w:t xml:space="preserve">όπου  </w:t>
      </w:r>
      <w:proofErr w:type="spellStart"/>
      <w:r>
        <w:t>υ</w:t>
      </w:r>
      <w:r>
        <w:rPr>
          <w:vertAlign w:val="subscript"/>
        </w:rPr>
        <w:t>εμβ</w:t>
      </w:r>
      <w:proofErr w:type="spellEnd"/>
      <w:r w:rsidRPr="00C45831">
        <w:t xml:space="preserve"> η ταχύτητα του</w:t>
      </w:r>
      <w:r w:rsidRPr="005446E9">
        <w:t xml:space="preserve"> εμβόλου.</w:t>
      </w:r>
    </w:p>
    <w:p w14:paraId="708488DA" w14:textId="15076E0F" w:rsidR="00CC6F9F" w:rsidRDefault="00CC6F9F" w:rsidP="00CC6F9F">
      <w:pPr>
        <w:pStyle w:val="a1"/>
      </w:pPr>
      <w:r w:rsidRPr="00CC6F9F">
        <w:t>Ένας κύλινδρος ισορροπεί στο νερό</w:t>
      </w:r>
    </w:p>
    <w:p w14:paraId="686CBA51" w14:textId="2917ABC5" w:rsidR="00CC6F9F" w:rsidRPr="005A6FBB" w:rsidRDefault="00CC6F9F" w:rsidP="00CC6F9F">
      <w:r>
        <w:rPr>
          <w:noProof/>
        </w:rPr>
        <mc:AlternateContent>
          <mc:Choice Requires="wpc">
            <w:drawing>
              <wp:anchor distT="0" distB="0" distL="114300" distR="114300" simplePos="0" relativeHeight="251663360" behindDoc="0" locked="0" layoutInCell="1" allowOverlap="1" wp14:anchorId="53EAA54A" wp14:editId="416A60FD">
                <wp:simplePos x="0" y="0"/>
                <wp:positionH relativeFrom="column">
                  <wp:align>right</wp:align>
                </wp:positionH>
                <wp:positionV relativeFrom="paragraph">
                  <wp:posOffset>80645</wp:posOffset>
                </wp:positionV>
                <wp:extent cx="2001520" cy="1400810"/>
                <wp:effectExtent l="2540" t="2540" r="0" b="0"/>
                <wp:wrapSquare wrapText="bothSides"/>
                <wp:docPr id="70" name="Καμβάς 7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60" name="Group 53"/>
                        <wpg:cNvGrpSpPr>
                          <a:grpSpLocks/>
                        </wpg:cNvGrpSpPr>
                        <wpg:grpSpPr bwMode="auto">
                          <a:xfrm>
                            <a:off x="8009" y="8008"/>
                            <a:ext cx="1986837" cy="1386128"/>
                            <a:chOff x="7300" y="2501"/>
                            <a:chExt cx="2977" cy="2077"/>
                          </a:xfrm>
                        </wpg:grpSpPr>
                        <wps:wsp>
                          <wps:cNvPr id="61" name="Rectangle 54"/>
                          <wps:cNvSpPr>
                            <a:spLocks noChangeArrowheads="1"/>
                          </wps:cNvSpPr>
                          <wps:spPr bwMode="auto">
                            <a:xfrm>
                              <a:off x="7300" y="2501"/>
                              <a:ext cx="2977" cy="2077"/>
                            </a:xfrm>
                            <a:prstGeom prst="rect">
                              <a:avLst/>
                            </a:prstGeom>
                            <a:solidFill>
                              <a:srgbClr val="DBE285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2" name="Rectangle 55"/>
                          <wps:cNvSpPr>
                            <a:spLocks noChangeArrowheads="1"/>
                          </wps:cNvSpPr>
                          <wps:spPr bwMode="auto">
                            <a:xfrm>
                              <a:off x="7938" y="3261"/>
                              <a:ext cx="1361" cy="1051"/>
                            </a:xfrm>
                            <a:prstGeom prst="rect">
                              <a:avLst/>
                            </a:prstGeom>
                            <a:solidFill>
                              <a:srgbClr val="23DCF5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3" name="Rectangle 56"/>
                          <wps:cNvSpPr>
                            <a:spLocks noChangeArrowheads="1"/>
                          </wps:cNvSpPr>
                          <wps:spPr bwMode="auto">
                            <a:xfrm>
                              <a:off x="9292" y="2862"/>
                              <a:ext cx="15" cy="1443"/>
                            </a:xfrm>
                            <a:prstGeom prst="rect">
                              <a:avLst/>
                            </a:prstGeom>
                            <a:solidFill>
                              <a:srgbClr val="2B2A2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4" name="Rectangle 57"/>
                          <wps:cNvSpPr>
                            <a:spLocks noChangeArrowheads="1"/>
                          </wps:cNvSpPr>
                          <wps:spPr bwMode="auto">
                            <a:xfrm>
                              <a:off x="7930" y="4305"/>
                              <a:ext cx="1377" cy="14"/>
                            </a:xfrm>
                            <a:prstGeom prst="rect">
                              <a:avLst/>
                            </a:prstGeom>
                            <a:solidFill>
                              <a:srgbClr val="2B2A2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" name="Rectangle 58"/>
                          <wps:cNvSpPr>
                            <a:spLocks noChangeArrowheads="1"/>
                          </wps:cNvSpPr>
                          <wps:spPr bwMode="auto">
                            <a:xfrm>
                              <a:off x="9548" y="3642"/>
                              <a:ext cx="131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415924D" w14:textId="77777777" w:rsidR="00CC6F9F" w:rsidRPr="00EF7002" w:rsidRDefault="00CC6F9F" w:rsidP="00CC6F9F">
                                <w:pPr>
                                  <w:rPr>
                                    <w:sz w:val="23"/>
                                  </w:rPr>
                                </w:pPr>
                                <w:r w:rsidRPr="00EF7002">
                                  <w:rPr>
                                    <w:rFonts w:ascii="Arial" w:hAnsi="Arial" w:cs="Arial"/>
                                    <w:color w:val="2B2A29"/>
                                    <w:sz w:val="19"/>
                                    <w:szCs w:val="18"/>
                                    <w:lang w:val="en-US"/>
                                  </w:rPr>
                                  <w:t>H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66" name="Rectangle 59"/>
                          <wps:cNvSpPr>
                            <a:spLocks noChangeArrowheads="1"/>
                          </wps:cNvSpPr>
                          <wps:spPr bwMode="auto">
                            <a:xfrm>
                              <a:off x="9679" y="3758"/>
                              <a:ext cx="59" cy="18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A9A42CE" w14:textId="77777777" w:rsidR="00CC6F9F" w:rsidRPr="00EF7002" w:rsidRDefault="00CC6F9F" w:rsidP="00CC6F9F">
                                <w:pPr>
                                  <w:rPr>
                                    <w:sz w:val="23"/>
                                  </w:rPr>
                                </w:pPr>
                                <w:r w:rsidRPr="00EF7002">
                                  <w:rPr>
                                    <w:rFonts w:ascii="Arial" w:hAnsi="Arial" w:cs="Arial"/>
                                    <w:color w:val="2B2A29"/>
                                    <w:sz w:val="11"/>
                                    <w:szCs w:val="10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67" name="Rectangle 60"/>
                          <wps:cNvSpPr>
                            <a:spLocks noChangeArrowheads="1"/>
                          </wps:cNvSpPr>
                          <wps:spPr bwMode="auto">
                            <a:xfrm>
                              <a:off x="7933" y="2874"/>
                              <a:ext cx="12" cy="1438"/>
                            </a:xfrm>
                            <a:prstGeom prst="rect">
                              <a:avLst/>
                            </a:prstGeom>
                            <a:solidFill>
                              <a:srgbClr val="2B2A2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8" name="Freeform 61"/>
                          <wps:cNvSpPr>
                            <a:spLocks noEditPoints="1"/>
                          </wps:cNvSpPr>
                          <wps:spPr bwMode="auto">
                            <a:xfrm>
                              <a:off x="9459" y="3276"/>
                              <a:ext cx="67" cy="1031"/>
                            </a:xfrm>
                            <a:custGeom>
                              <a:avLst/>
                              <a:gdLst>
                                <a:gd name="T0" fmla="*/ 67 w 67"/>
                                <a:gd name="T1" fmla="*/ 60 h 1031"/>
                                <a:gd name="T2" fmla="*/ 0 w 67"/>
                                <a:gd name="T3" fmla="*/ 60 h 1031"/>
                                <a:gd name="T4" fmla="*/ 34 w 67"/>
                                <a:gd name="T5" fmla="*/ 7 h 1031"/>
                                <a:gd name="T6" fmla="*/ 67 w 67"/>
                                <a:gd name="T7" fmla="*/ 60 h 1031"/>
                                <a:gd name="T8" fmla="*/ 0 w 67"/>
                                <a:gd name="T9" fmla="*/ 7 h 1031"/>
                                <a:gd name="T10" fmla="*/ 0 w 67"/>
                                <a:gd name="T11" fmla="*/ 0 h 1031"/>
                                <a:gd name="T12" fmla="*/ 67 w 67"/>
                                <a:gd name="T13" fmla="*/ 0 h 1031"/>
                                <a:gd name="T14" fmla="*/ 67 w 67"/>
                                <a:gd name="T15" fmla="*/ 14 h 1031"/>
                                <a:gd name="T16" fmla="*/ 0 w 67"/>
                                <a:gd name="T17" fmla="*/ 14 h 1031"/>
                                <a:gd name="T18" fmla="*/ 0 w 67"/>
                                <a:gd name="T19" fmla="*/ 7 h 1031"/>
                                <a:gd name="T20" fmla="*/ 26 w 67"/>
                                <a:gd name="T21" fmla="*/ 973 h 1031"/>
                                <a:gd name="T22" fmla="*/ 26 w 67"/>
                                <a:gd name="T23" fmla="*/ 58 h 1031"/>
                                <a:gd name="T24" fmla="*/ 41 w 67"/>
                                <a:gd name="T25" fmla="*/ 58 h 1031"/>
                                <a:gd name="T26" fmla="*/ 41 w 67"/>
                                <a:gd name="T27" fmla="*/ 973 h 1031"/>
                                <a:gd name="T28" fmla="*/ 26 w 67"/>
                                <a:gd name="T29" fmla="*/ 973 h 1031"/>
                                <a:gd name="T30" fmla="*/ 67 w 67"/>
                                <a:gd name="T31" fmla="*/ 971 h 1031"/>
                                <a:gd name="T32" fmla="*/ 34 w 67"/>
                                <a:gd name="T33" fmla="*/ 1024 h 1031"/>
                                <a:gd name="T34" fmla="*/ 0 w 67"/>
                                <a:gd name="T35" fmla="*/ 971 h 1031"/>
                                <a:gd name="T36" fmla="*/ 67 w 67"/>
                                <a:gd name="T37" fmla="*/ 971 h 1031"/>
                                <a:gd name="T38" fmla="*/ 0 w 67"/>
                                <a:gd name="T39" fmla="*/ 1024 h 1031"/>
                                <a:gd name="T40" fmla="*/ 0 w 67"/>
                                <a:gd name="T41" fmla="*/ 1017 h 1031"/>
                                <a:gd name="T42" fmla="*/ 67 w 67"/>
                                <a:gd name="T43" fmla="*/ 1017 h 1031"/>
                                <a:gd name="T44" fmla="*/ 67 w 67"/>
                                <a:gd name="T45" fmla="*/ 1031 h 1031"/>
                                <a:gd name="T46" fmla="*/ 0 w 67"/>
                                <a:gd name="T47" fmla="*/ 1031 h 1031"/>
                                <a:gd name="T48" fmla="*/ 0 w 67"/>
                                <a:gd name="T49" fmla="*/ 1024 h 103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</a:cxnLst>
                              <a:rect l="0" t="0" r="r" b="b"/>
                              <a:pathLst>
                                <a:path w="67" h="1031">
                                  <a:moveTo>
                                    <a:pt x="67" y="60"/>
                                  </a:moveTo>
                                  <a:lnTo>
                                    <a:pt x="0" y="60"/>
                                  </a:lnTo>
                                  <a:lnTo>
                                    <a:pt x="34" y="7"/>
                                  </a:lnTo>
                                  <a:lnTo>
                                    <a:pt x="67" y="60"/>
                                  </a:lnTo>
                                  <a:close/>
                                  <a:moveTo>
                                    <a:pt x="0" y="7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67" y="0"/>
                                  </a:lnTo>
                                  <a:lnTo>
                                    <a:pt x="67" y="14"/>
                                  </a:lnTo>
                                  <a:lnTo>
                                    <a:pt x="0" y="14"/>
                                  </a:lnTo>
                                  <a:lnTo>
                                    <a:pt x="0" y="7"/>
                                  </a:lnTo>
                                  <a:close/>
                                  <a:moveTo>
                                    <a:pt x="26" y="973"/>
                                  </a:moveTo>
                                  <a:lnTo>
                                    <a:pt x="26" y="58"/>
                                  </a:lnTo>
                                  <a:lnTo>
                                    <a:pt x="41" y="58"/>
                                  </a:lnTo>
                                  <a:lnTo>
                                    <a:pt x="41" y="973"/>
                                  </a:lnTo>
                                  <a:lnTo>
                                    <a:pt x="26" y="973"/>
                                  </a:lnTo>
                                  <a:close/>
                                  <a:moveTo>
                                    <a:pt x="67" y="971"/>
                                  </a:moveTo>
                                  <a:lnTo>
                                    <a:pt x="34" y="1024"/>
                                  </a:lnTo>
                                  <a:lnTo>
                                    <a:pt x="0" y="971"/>
                                  </a:lnTo>
                                  <a:lnTo>
                                    <a:pt x="67" y="971"/>
                                  </a:lnTo>
                                  <a:close/>
                                  <a:moveTo>
                                    <a:pt x="0" y="1024"/>
                                  </a:moveTo>
                                  <a:lnTo>
                                    <a:pt x="0" y="1017"/>
                                  </a:lnTo>
                                  <a:lnTo>
                                    <a:pt x="67" y="1017"/>
                                  </a:lnTo>
                                  <a:lnTo>
                                    <a:pt x="67" y="1031"/>
                                  </a:lnTo>
                                  <a:lnTo>
                                    <a:pt x="0" y="1031"/>
                                  </a:lnTo>
                                  <a:lnTo>
                                    <a:pt x="0" y="1024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B2A2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9" name="Freeform 62"/>
                          <wps:cNvSpPr>
                            <a:spLocks noEditPoints="1"/>
                          </wps:cNvSpPr>
                          <wps:spPr bwMode="auto">
                            <a:xfrm>
                              <a:off x="9319" y="3264"/>
                              <a:ext cx="671" cy="14"/>
                            </a:xfrm>
                            <a:custGeom>
                              <a:avLst/>
                              <a:gdLst>
                                <a:gd name="T0" fmla="*/ 29 w 671"/>
                                <a:gd name="T1" fmla="*/ 0 h 14"/>
                                <a:gd name="T2" fmla="*/ 29 w 671"/>
                                <a:gd name="T3" fmla="*/ 14 h 14"/>
                                <a:gd name="T4" fmla="*/ 0 w 671"/>
                                <a:gd name="T5" fmla="*/ 14 h 14"/>
                                <a:gd name="T6" fmla="*/ 0 w 671"/>
                                <a:gd name="T7" fmla="*/ 0 h 14"/>
                                <a:gd name="T8" fmla="*/ 29 w 671"/>
                                <a:gd name="T9" fmla="*/ 0 h 14"/>
                                <a:gd name="T10" fmla="*/ 99 w 671"/>
                                <a:gd name="T11" fmla="*/ 0 h 14"/>
                                <a:gd name="T12" fmla="*/ 99 w 671"/>
                                <a:gd name="T13" fmla="*/ 14 h 14"/>
                                <a:gd name="T14" fmla="*/ 72 w 671"/>
                                <a:gd name="T15" fmla="*/ 14 h 14"/>
                                <a:gd name="T16" fmla="*/ 72 w 671"/>
                                <a:gd name="T17" fmla="*/ 0 h 14"/>
                                <a:gd name="T18" fmla="*/ 99 w 671"/>
                                <a:gd name="T19" fmla="*/ 0 h 14"/>
                                <a:gd name="T20" fmla="*/ 171 w 671"/>
                                <a:gd name="T21" fmla="*/ 0 h 14"/>
                                <a:gd name="T22" fmla="*/ 171 w 671"/>
                                <a:gd name="T23" fmla="*/ 14 h 14"/>
                                <a:gd name="T24" fmla="*/ 142 w 671"/>
                                <a:gd name="T25" fmla="*/ 14 h 14"/>
                                <a:gd name="T26" fmla="*/ 142 w 671"/>
                                <a:gd name="T27" fmla="*/ 0 h 14"/>
                                <a:gd name="T28" fmla="*/ 171 w 671"/>
                                <a:gd name="T29" fmla="*/ 0 h 14"/>
                                <a:gd name="T30" fmla="*/ 241 w 671"/>
                                <a:gd name="T31" fmla="*/ 0 h 14"/>
                                <a:gd name="T32" fmla="*/ 241 w 671"/>
                                <a:gd name="T33" fmla="*/ 14 h 14"/>
                                <a:gd name="T34" fmla="*/ 215 w 671"/>
                                <a:gd name="T35" fmla="*/ 14 h 14"/>
                                <a:gd name="T36" fmla="*/ 215 w 671"/>
                                <a:gd name="T37" fmla="*/ 0 h 14"/>
                                <a:gd name="T38" fmla="*/ 241 w 671"/>
                                <a:gd name="T39" fmla="*/ 0 h 14"/>
                                <a:gd name="T40" fmla="*/ 314 w 671"/>
                                <a:gd name="T41" fmla="*/ 0 h 14"/>
                                <a:gd name="T42" fmla="*/ 314 w 671"/>
                                <a:gd name="T43" fmla="*/ 14 h 14"/>
                                <a:gd name="T44" fmla="*/ 285 w 671"/>
                                <a:gd name="T45" fmla="*/ 14 h 14"/>
                                <a:gd name="T46" fmla="*/ 285 w 671"/>
                                <a:gd name="T47" fmla="*/ 0 h 14"/>
                                <a:gd name="T48" fmla="*/ 314 w 671"/>
                                <a:gd name="T49" fmla="*/ 0 h 14"/>
                                <a:gd name="T50" fmla="*/ 386 w 671"/>
                                <a:gd name="T51" fmla="*/ 0 h 14"/>
                                <a:gd name="T52" fmla="*/ 386 w 671"/>
                                <a:gd name="T53" fmla="*/ 14 h 14"/>
                                <a:gd name="T54" fmla="*/ 357 w 671"/>
                                <a:gd name="T55" fmla="*/ 14 h 14"/>
                                <a:gd name="T56" fmla="*/ 357 w 671"/>
                                <a:gd name="T57" fmla="*/ 0 h 14"/>
                                <a:gd name="T58" fmla="*/ 386 w 671"/>
                                <a:gd name="T59" fmla="*/ 0 h 14"/>
                                <a:gd name="T60" fmla="*/ 456 w 671"/>
                                <a:gd name="T61" fmla="*/ 0 h 14"/>
                                <a:gd name="T62" fmla="*/ 456 w 671"/>
                                <a:gd name="T63" fmla="*/ 14 h 14"/>
                                <a:gd name="T64" fmla="*/ 427 w 671"/>
                                <a:gd name="T65" fmla="*/ 14 h 14"/>
                                <a:gd name="T66" fmla="*/ 427 w 671"/>
                                <a:gd name="T67" fmla="*/ 0 h 14"/>
                                <a:gd name="T68" fmla="*/ 456 w 671"/>
                                <a:gd name="T69" fmla="*/ 0 h 14"/>
                                <a:gd name="T70" fmla="*/ 529 w 671"/>
                                <a:gd name="T71" fmla="*/ 0 h 14"/>
                                <a:gd name="T72" fmla="*/ 529 w 671"/>
                                <a:gd name="T73" fmla="*/ 14 h 14"/>
                                <a:gd name="T74" fmla="*/ 500 w 671"/>
                                <a:gd name="T75" fmla="*/ 14 h 14"/>
                                <a:gd name="T76" fmla="*/ 500 w 671"/>
                                <a:gd name="T77" fmla="*/ 0 h 14"/>
                                <a:gd name="T78" fmla="*/ 529 w 671"/>
                                <a:gd name="T79" fmla="*/ 0 h 14"/>
                                <a:gd name="T80" fmla="*/ 599 w 671"/>
                                <a:gd name="T81" fmla="*/ 0 h 14"/>
                                <a:gd name="T82" fmla="*/ 599 w 671"/>
                                <a:gd name="T83" fmla="*/ 14 h 14"/>
                                <a:gd name="T84" fmla="*/ 570 w 671"/>
                                <a:gd name="T85" fmla="*/ 14 h 14"/>
                                <a:gd name="T86" fmla="*/ 570 w 671"/>
                                <a:gd name="T87" fmla="*/ 0 h 14"/>
                                <a:gd name="T88" fmla="*/ 599 w 671"/>
                                <a:gd name="T89" fmla="*/ 0 h 14"/>
                                <a:gd name="T90" fmla="*/ 671 w 671"/>
                                <a:gd name="T91" fmla="*/ 0 h 14"/>
                                <a:gd name="T92" fmla="*/ 671 w 671"/>
                                <a:gd name="T93" fmla="*/ 14 h 14"/>
                                <a:gd name="T94" fmla="*/ 642 w 671"/>
                                <a:gd name="T95" fmla="*/ 14 h 14"/>
                                <a:gd name="T96" fmla="*/ 642 w 671"/>
                                <a:gd name="T97" fmla="*/ 0 h 14"/>
                                <a:gd name="T98" fmla="*/ 671 w 671"/>
                                <a:gd name="T99" fmla="*/ 0 h 1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  <a:cxn ang="0">
                                  <a:pos x="T86" y="T87"/>
                                </a:cxn>
                                <a:cxn ang="0">
                                  <a:pos x="T88" y="T89"/>
                                </a:cxn>
                                <a:cxn ang="0">
                                  <a:pos x="T90" y="T91"/>
                                </a:cxn>
                                <a:cxn ang="0">
                                  <a:pos x="T92" y="T93"/>
                                </a:cxn>
                                <a:cxn ang="0">
                                  <a:pos x="T94" y="T95"/>
                                </a:cxn>
                                <a:cxn ang="0">
                                  <a:pos x="T96" y="T97"/>
                                </a:cxn>
                                <a:cxn ang="0">
                                  <a:pos x="T98" y="T99"/>
                                </a:cxn>
                              </a:cxnLst>
                              <a:rect l="0" t="0" r="r" b="b"/>
                              <a:pathLst>
                                <a:path w="671" h="14">
                                  <a:moveTo>
                                    <a:pt x="29" y="0"/>
                                  </a:moveTo>
                                  <a:lnTo>
                                    <a:pt x="29" y="14"/>
                                  </a:lnTo>
                                  <a:lnTo>
                                    <a:pt x="0" y="14"/>
                                  </a:lnTo>
                                  <a:lnTo>
                                    <a:pt x="0" y="0"/>
                                  </a:lnTo>
                                  <a:lnTo>
                                    <a:pt x="29" y="0"/>
                                  </a:lnTo>
                                  <a:close/>
                                  <a:moveTo>
                                    <a:pt x="99" y="0"/>
                                  </a:moveTo>
                                  <a:lnTo>
                                    <a:pt x="99" y="14"/>
                                  </a:lnTo>
                                  <a:lnTo>
                                    <a:pt x="72" y="14"/>
                                  </a:lnTo>
                                  <a:lnTo>
                                    <a:pt x="72" y="0"/>
                                  </a:lnTo>
                                  <a:lnTo>
                                    <a:pt x="99" y="0"/>
                                  </a:lnTo>
                                  <a:close/>
                                  <a:moveTo>
                                    <a:pt x="171" y="0"/>
                                  </a:moveTo>
                                  <a:lnTo>
                                    <a:pt x="171" y="14"/>
                                  </a:lnTo>
                                  <a:lnTo>
                                    <a:pt x="142" y="14"/>
                                  </a:lnTo>
                                  <a:lnTo>
                                    <a:pt x="142" y="0"/>
                                  </a:lnTo>
                                  <a:lnTo>
                                    <a:pt x="171" y="0"/>
                                  </a:lnTo>
                                  <a:close/>
                                  <a:moveTo>
                                    <a:pt x="241" y="0"/>
                                  </a:moveTo>
                                  <a:lnTo>
                                    <a:pt x="241" y="14"/>
                                  </a:lnTo>
                                  <a:lnTo>
                                    <a:pt x="215" y="14"/>
                                  </a:lnTo>
                                  <a:lnTo>
                                    <a:pt x="215" y="0"/>
                                  </a:lnTo>
                                  <a:lnTo>
                                    <a:pt x="241" y="0"/>
                                  </a:lnTo>
                                  <a:close/>
                                  <a:moveTo>
                                    <a:pt x="314" y="0"/>
                                  </a:moveTo>
                                  <a:lnTo>
                                    <a:pt x="314" y="14"/>
                                  </a:lnTo>
                                  <a:lnTo>
                                    <a:pt x="285" y="14"/>
                                  </a:lnTo>
                                  <a:lnTo>
                                    <a:pt x="285" y="0"/>
                                  </a:lnTo>
                                  <a:lnTo>
                                    <a:pt x="314" y="0"/>
                                  </a:lnTo>
                                  <a:close/>
                                  <a:moveTo>
                                    <a:pt x="386" y="0"/>
                                  </a:moveTo>
                                  <a:lnTo>
                                    <a:pt x="386" y="14"/>
                                  </a:lnTo>
                                  <a:lnTo>
                                    <a:pt x="357" y="14"/>
                                  </a:lnTo>
                                  <a:lnTo>
                                    <a:pt x="357" y="0"/>
                                  </a:lnTo>
                                  <a:lnTo>
                                    <a:pt x="386" y="0"/>
                                  </a:lnTo>
                                  <a:close/>
                                  <a:moveTo>
                                    <a:pt x="456" y="0"/>
                                  </a:moveTo>
                                  <a:lnTo>
                                    <a:pt x="456" y="14"/>
                                  </a:lnTo>
                                  <a:lnTo>
                                    <a:pt x="427" y="14"/>
                                  </a:lnTo>
                                  <a:lnTo>
                                    <a:pt x="427" y="0"/>
                                  </a:lnTo>
                                  <a:lnTo>
                                    <a:pt x="456" y="0"/>
                                  </a:lnTo>
                                  <a:close/>
                                  <a:moveTo>
                                    <a:pt x="529" y="0"/>
                                  </a:moveTo>
                                  <a:lnTo>
                                    <a:pt x="529" y="14"/>
                                  </a:lnTo>
                                  <a:lnTo>
                                    <a:pt x="500" y="14"/>
                                  </a:lnTo>
                                  <a:lnTo>
                                    <a:pt x="500" y="0"/>
                                  </a:lnTo>
                                  <a:lnTo>
                                    <a:pt x="529" y="0"/>
                                  </a:lnTo>
                                  <a:close/>
                                  <a:moveTo>
                                    <a:pt x="599" y="0"/>
                                  </a:moveTo>
                                  <a:lnTo>
                                    <a:pt x="599" y="14"/>
                                  </a:lnTo>
                                  <a:lnTo>
                                    <a:pt x="570" y="14"/>
                                  </a:lnTo>
                                  <a:lnTo>
                                    <a:pt x="570" y="0"/>
                                  </a:lnTo>
                                  <a:lnTo>
                                    <a:pt x="599" y="0"/>
                                  </a:lnTo>
                                  <a:close/>
                                  <a:moveTo>
                                    <a:pt x="671" y="0"/>
                                  </a:moveTo>
                                  <a:lnTo>
                                    <a:pt x="671" y="14"/>
                                  </a:lnTo>
                                  <a:lnTo>
                                    <a:pt x="642" y="14"/>
                                  </a:lnTo>
                                  <a:lnTo>
                                    <a:pt x="642" y="0"/>
                                  </a:lnTo>
                                  <a:lnTo>
                                    <a:pt x="67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B2A2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3EAA54A" id="Καμβάς 70" o:spid="_x0000_s1026" editas="canvas" style="position:absolute;margin-left:106.4pt;margin-top:6.35pt;width:157.6pt;height:110.3pt;z-index:251663360;mso-position-horizontal:right" coordsize="20015,140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">
                <v:shape id="_x0000_s1027" type="#_x0000_t75" style="position:absolute;width:20015;height:14008;visibility:visible;mso-wrap-style:square">
                  <v:fill o:detectmouseclick="t"/>
                  <v:path o:connecttype="none"/>
                </v:shape>
                <v:group id="Group 53" o:spid="_x0000_s1028" style="position:absolute;left:80;top:80;width:19868;height:13861" coordorigin="7300,2501" coordsize="2977,20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">
                  <v:rect id="Rectangle 54" o:spid="_x0000_s1029" style="position:absolute;left:7300;top:2501;width:2977;height:20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" fillcolor="#dbe285" stroked="f"/>
                  <v:rect id="Rectangle 55" o:spid="_x0000_s1030" style="position:absolute;left:7938;top:3261;width:1361;height:10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" fillcolor="#23dcf5" stroked="f"/>
                  <v:rect id="Rectangle 56" o:spid="_x0000_s1031" style="position:absolute;left:9292;top:2862;width:15;height:14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" fillcolor="#2b2a29" stroked="f"/>
                  <v:rect id="Rectangle 57" o:spid="_x0000_s1032" style="position:absolute;left:7930;top:4305;width:1377;height: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" fillcolor="#2b2a29" stroked="f"/>
                  <v:rect id="Rectangle 58" o:spid="_x0000_s1033" style="position:absolute;left:9548;top:3642;width:131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" filled="f" stroked="f">
                    <v:textbox style="mso-fit-shape-to-text:t" inset="0,0,0,0">
                      <w:txbxContent>
                        <w:p w14:paraId="1415924D" w14:textId="77777777" w:rsidR="00CC6F9F" w:rsidRPr="00EF7002" w:rsidRDefault="00CC6F9F" w:rsidP="00CC6F9F">
                          <w:pPr>
                            <w:rPr>
                              <w:sz w:val="23"/>
                            </w:rPr>
                          </w:pPr>
                          <w:r w:rsidRPr="00EF7002">
                            <w:rPr>
                              <w:rFonts w:ascii="Arial" w:hAnsi="Arial" w:cs="Arial"/>
                              <w:color w:val="2B2A29"/>
                              <w:sz w:val="19"/>
                              <w:szCs w:val="18"/>
                              <w:lang w:val="en-US"/>
                            </w:rPr>
                            <w:t>H</w:t>
                          </w:r>
                        </w:p>
                      </w:txbxContent>
                    </v:textbox>
                  </v:rect>
                  <v:rect id="Rectangle 59" o:spid="_x0000_s1034" style="position:absolute;left:9679;top:3758;width:59;height:1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" filled="f" stroked="f">
                    <v:textbox style="mso-fit-shape-to-text:t" inset="0,0,0,0">
                      <w:txbxContent>
                        <w:p w14:paraId="1A9A42CE" w14:textId="77777777" w:rsidR="00CC6F9F" w:rsidRPr="00EF7002" w:rsidRDefault="00CC6F9F" w:rsidP="00CC6F9F">
                          <w:pPr>
                            <w:rPr>
                              <w:sz w:val="23"/>
                            </w:rPr>
                          </w:pPr>
                          <w:r w:rsidRPr="00EF7002">
                            <w:rPr>
                              <w:rFonts w:ascii="Arial" w:hAnsi="Arial" w:cs="Arial"/>
                              <w:color w:val="2B2A29"/>
                              <w:sz w:val="11"/>
                              <w:szCs w:val="10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rect>
                  <v:rect id="Rectangle 60" o:spid="_x0000_s1035" style="position:absolute;left:7933;top:2874;width:12;height:14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" fillcolor="#2b2a29" stroked="f"/>
                  <v:shape id="Freeform 61" o:spid="_x0000_s1036" style="position:absolute;left:9459;top:3276;width:67;height:1031;visibility:visible;mso-wrap-style:square;v-text-anchor:top" coordsize="67,10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" path="m67,60l,60,34,7,67,60xm,7l,,67,r,14l,14,,7xm26,973l26,58r15,l41,973r-15,xm67,971r-33,53l,971r67,xm,1024r,-7l67,1017r,14l,1031r,-7xe" fillcolor="#2b2a29" stroked="f">
                    <v:path arrowok="t" o:connecttype="custom" o:connectlocs="67,60;0,60;34,7;67,60;0,7;0,0;67,0;67,14;0,14;0,7;26,973;26,58;41,58;41,973;26,973;67,971;34,1024;0,971;67,971;0,1024;0,1017;67,1017;67,1031;0,1031;0,1024" o:connectangles="0,0,0,0,0,0,0,0,0,0,0,0,0,0,0,0,0,0,0,0,0,0,0,0,0"/>
                    <o:lock v:ext="edit" verticies="t"/>
                  </v:shape>
                  <v:shape id="Freeform 62" o:spid="_x0000_s1037" style="position:absolute;left:9319;top:3264;width:671;height:14;visibility:visible;mso-wrap-style:square;v-text-anchor:top" coordsize="671,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" path="m29,r,14l,14,,,29,xm99,r,14l72,14,72,,99,xm171,r,14l142,14,142,r29,xm241,r,14l215,14,215,r26,xm314,r,14l285,14,285,r29,xm386,r,14l357,14,357,r29,xm456,r,14l427,14,427,r29,xm529,r,14l500,14,500,r29,xm599,r,14l570,14,570,r29,xm671,r,14l642,14,642,r29,xe" fillcolor="#2b2a29" stroked="f">
                    <v:path arrowok="t" o:connecttype="custom" o:connectlocs="29,0;29,14;0,14;0,0;29,0;99,0;99,14;72,14;72,0;99,0;171,0;171,14;142,14;142,0;171,0;241,0;241,14;215,14;215,0;241,0;314,0;314,14;285,14;285,0;314,0;386,0;386,14;357,14;357,0;386,0;456,0;456,14;427,14;427,0;456,0;529,0;529,14;500,14;500,0;529,0;599,0;599,14;570,14;570,0;599,0;671,0;671,14;642,14;642,0;671,0" o:connectangles="0,0,0,0,0,0,0,0,0,0,0,0,0,0,0,0,0,0,0,0,0,0,0,0,0,0,0,0,0,0,0,0,0,0,0,0,0,0,0,0,0,0,0,0,0,0,0,0,0,0"/>
                    <o:lock v:ext="edit" verticies="t"/>
                  </v:shape>
                </v:group>
                <w10:wrap type="square"/>
              </v:group>
            </w:pict>
          </mc:Fallback>
        </mc:AlternateContent>
      </w:r>
      <w:r w:rsidRPr="005A6FBB">
        <w:rPr>
          <w:noProof/>
        </w:rPr>
        <w:t>Το</w:t>
      </w:r>
      <w:r w:rsidRPr="005A6FBB">
        <w:t xml:space="preserve"> δοχείο του σχήματος έχει οριζόντια διατομή Α</w:t>
      </w:r>
      <w:r w:rsidRPr="005A6FBB">
        <w:rPr>
          <w:vertAlign w:val="subscript"/>
        </w:rPr>
        <w:t>1</w:t>
      </w:r>
      <w:r w:rsidRPr="005A6FBB">
        <w:t xml:space="preserve"> και περιέχει νερό πυκνότητας ρ και ύψους Η</w:t>
      </w:r>
      <w:r w:rsidRPr="005A6FBB">
        <w:rPr>
          <w:vertAlign w:val="subscript"/>
        </w:rPr>
        <w:t>1</w:t>
      </w:r>
      <w:r w:rsidRPr="005A6FBB">
        <w:t xml:space="preserve">. </w:t>
      </w:r>
    </w:p>
    <w:p w14:paraId="2E34A85E" w14:textId="77777777" w:rsidR="00CC6F9F" w:rsidRPr="005A6FBB" w:rsidRDefault="00CC6F9F" w:rsidP="002C6887">
      <w:pPr>
        <w:ind w:left="453" w:hanging="340"/>
      </w:pPr>
      <w:r w:rsidRPr="005A6FBB">
        <w:t>α. να υπολογ</w:t>
      </w:r>
      <w:r>
        <w:t>ίσετε</w:t>
      </w:r>
      <w:r w:rsidRPr="005A6FBB">
        <w:t xml:space="preserve"> το μέτρο της δύναμης που ασκεί το νερό στον πυθμένα του δοχείου.</w:t>
      </w:r>
    </w:p>
    <w:p w14:paraId="70BECEA2" w14:textId="77777777" w:rsidR="00CC6F9F" w:rsidRPr="005A6FBB" w:rsidRDefault="00CC6F9F" w:rsidP="002C6887">
      <w:pPr>
        <w:ind w:left="453"/>
      </w:pPr>
      <w:r w:rsidRPr="005A6FBB">
        <w:t xml:space="preserve">Κυλινδρικό σώμα Σ μάζας Μ, πυκνότητας </w:t>
      </w:r>
      <w:proofErr w:type="spellStart"/>
      <w:r w:rsidRPr="005A6FBB">
        <w:t>ρ</w:t>
      </w:r>
      <w:r w:rsidRPr="005A6FBB">
        <w:rPr>
          <w:vertAlign w:val="subscript"/>
        </w:rPr>
        <w:t>Σ</w:t>
      </w:r>
      <w:proofErr w:type="spellEnd"/>
      <w:r w:rsidRPr="005A6FBB">
        <w:t xml:space="preserve">, οριζόντιας διατομής </w:t>
      </w:r>
      <w:r w:rsidRPr="005A6FBB">
        <w:rPr>
          <w:lang w:val="en-US"/>
        </w:rPr>
        <w:t>A</w:t>
      </w:r>
      <w:r w:rsidRPr="005A6FBB">
        <w:t xml:space="preserve"> και ύψους Η τοποθετείται στο δοχείο, οπότε ισορροπεί βυθισμένο κατά </w:t>
      </w:r>
      <w:r w:rsidRPr="005A6FBB">
        <w:rPr>
          <w:lang w:val="en-US"/>
        </w:rPr>
        <w:t>h</w:t>
      </w:r>
      <w:r w:rsidRPr="005A6FBB">
        <w:t>, όπως φαίνεται στο σχήμα.</w:t>
      </w:r>
    </w:p>
    <w:p w14:paraId="630A1BDA" w14:textId="00F542CF" w:rsidR="00CC6F9F" w:rsidRPr="005A6FBB" w:rsidRDefault="00CC6F9F" w:rsidP="002C6887">
      <w:pPr>
        <w:ind w:left="453" w:hanging="340"/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664384" behindDoc="0" locked="0" layoutInCell="1" allowOverlap="1" wp14:anchorId="6BD3E3F8" wp14:editId="074519A3">
                <wp:simplePos x="0" y="0"/>
                <wp:positionH relativeFrom="column">
                  <wp:align>right</wp:align>
                </wp:positionH>
                <wp:positionV relativeFrom="paragraph">
                  <wp:posOffset>81915</wp:posOffset>
                </wp:positionV>
                <wp:extent cx="1958340" cy="1370965"/>
                <wp:effectExtent l="0" t="1270" r="0" b="0"/>
                <wp:wrapSquare wrapText="bothSides"/>
                <wp:docPr id="59" name="Καμβάς 5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40" name="Group 65"/>
                        <wpg:cNvGrpSpPr>
                          <a:grpSpLocks/>
                        </wpg:cNvGrpSpPr>
                        <wpg:grpSpPr bwMode="auto">
                          <a:xfrm>
                            <a:off x="7836" y="7838"/>
                            <a:ext cx="1943974" cy="1356596"/>
                            <a:chOff x="7300" y="5081"/>
                            <a:chExt cx="2977" cy="2077"/>
                          </a:xfrm>
                        </wpg:grpSpPr>
                        <wps:wsp>
                          <wps:cNvPr id="41" name="Rectangle 66"/>
                          <wps:cNvSpPr>
                            <a:spLocks noChangeArrowheads="1"/>
                          </wps:cNvSpPr>
                          <wps:spPr bwMode="auto">
                            <a:xfrm>
                              <a:off x="7300" y="5081"/>
                              <a:ext cx="2977" cy="2077"/>
                            </a:xfrm>
                            <a:prstGeom prst="rect">
                              <a:avLst/>
                            </a:prstGeom>
                            <a:solidFill>
                              <a:srgbClr val="DBE285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" name="Rectangle 67"/>
                          <wps:cNvSpPr>
                            <a:spLocks noChangeArrowheads="1"/>
                          </wps:cNvSpPr>
                          <wps:spPr bwMode="auto">
                            <a:xfrm>
                              <a:off x="7988" y="5677"/>
                              <a:ext cx="1362" cy="1154"/>
                            </a:xfrm>
                            <a:prstGeom prst="rect">
                              <a:avLst/>
                            </a:prstGeom>
                            <a:solidFill>
                              <a:srgbClr val="23DCF5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" name="Rectangle 68"/>
                          <wps:cNvSpPr>
                            <a:spLocks noChangeArrowheads="1"/>
                          </wps:cNvSpPr>
                          <wps:spPr bwMode="auto">
                            <a:xfrm>
                              <a:off x="9343" y="5384"/>
                              <a:ext cx="14" cy="1443"/>
                            </a:xfrm>
                            <a:prstGeom prst="rect">
                              <a:avLst/>
                            </a:prstGeom>
                            <a:solidFill>
                              <a:srgbClr val="2B2A2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" name="Rectangle 69"/>
                          <wps:cNvSpPr>
                            <a:spLocks noChangeArrowheads="1"/>
                          </wps:cNvSpPr>
                          <wps:spPr bwMode="auto">
                            <a:xfrm>
                              <a:off x="7981" y="6824"/>
                              <a:ext cx="1376" cy="15"/>
                            </a:xfrm>
                            <a:prstGeom prst="rect">
                              <a:avLst/>
                            </a:prstGeom>
                            <a:solidFill>
                              <a:srgbClr val="2B2A2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" name="Rectangle 70"/>
                          <wps:cNvSpPr>
                            <a:spLocks noChangeArrowheads="1"/>
                          </wps:cNvSpPr>
                          <wps:spPr bwMode="auto">
                            <a:xfrm>
                              <a:off x="8954" y="5725"/>
                              <a:ext cx="134" cy="31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B01A078" w14:textId="77777777" w:rsidR="00CC6F9F" w:rsidRPr="00EF7002" w:rsidRDefault="00CC6F9F" w:rsidP="00CC6F9F">
                                <w:pPr>
                                  <w:rPr>
                                    <w:sz w:val="23"/>
                                  </w:rPr>
                                </w:pPr>
                                <w:r w:rsidRPr="00EF7002">
                                  <w:rPr>
                                    <w:rFonts w:ascii="Arial" w:hAnsi="Arial" w:cs="Arial"/>
                                    <w:color w:val="2B2A29"/>
                                    <w:sz w:val="19"/>
                                    <w:szCs w:val="18"/>
                                    <w:lang w:val="en-US"/>
                                  </w:rPr>
                                  <w:t>H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46" name="Rectangle 71"/>
                          <wps:cNvSpPr>
                            <a:spLocks noChangeArrowheads="1"/>
                          </wps:cNvSpPr>
                          <wps:spPr bwMode="auto">
                            <a:xfrm>
                              <a:off x="7981" y="5396"/>
                              <a:ext cx="14" cy="1435"/>
                            </a:xfrm>
                            <a:prstGeom prst="rect">
                              <a:avLst/>
                            </a:prstGeom>
                            <a:solidFill>
                              <a:srgbClr val="2B2A2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" name="Rectangle 72"/>
                          <wps:cNvSpPr>
                            <a:spLocks noChangeArrowheads="1"/>
                          </wps:cNvSpPr>
                          <wps:spPr bwMode="auto">
                            <a:xfrm>
                              <a:off x="8568" y="5427"/>
                              <a:ext cx="220" cy="746"/>
                            </a:xfrm>
                            <a:prstGeom prst="rect">
                              <a:avLst/>
                            </a:prstGeom>
                            <a:solidFill>
                              <a:srgbClr val="B2AD81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" name="Freeform 73"/>
                          <wps:cNvSpPr>
                            <a:spLocks noEditPoints="1"/>
                          </wps:cNvSpPr>
                          <wps:spPr bwMode="auto">
                            <a:xfrm>
                              <a:off x="8561" y="5420"/>
                              <a:ext cx="234" cy="760"/>
                            </a:xfrm>
                            <a:custGeom>
                              <a:avLst/>
                              <a:gdLst>
                                <a:gd name="T0" fmla="*/ 227 w 234"/>
                                <a:gd name="T1" fmla="*/ 15 h 760"/>
                                <a:gd name="T2" fmla="*/ 7 w 234"/>
                                <a:gd name="T3" fmla="*/ 15 h 760"/>
                                <a:gd name="T4" fmla="*/ 7 w 234"/>
                                <a:gd name="T5" fmla="*/ 0 h 760"/>
                                <a:gd name="T6" fmla="*/ 227 w 234"/>
                                <a:gd name="T7" fmla="*/ 0 h 760"/>
                                <a:gd name="T8" fmla="*/ 234 w 234"/>
                                <a:gd name="T9" fmla="*/ 7 h 760"/>
                                <a:gd name="T10" fmla="*/ 227 w 234"/>
                                <a:gd name="T11" fmla="*/ 15 h 760"/>
                                <a:gd name="T12" fmla="*/ 227 w 234"/>
                                <a:gd name="T13" fmla="*/ 0 h 760"/>
                                <a:gd name="T14" fmla="*/ 234 w 234"/>
                                <a:gd name="T15" fmla="*/ 0 h 760"/>
                                <a:gd name="T16" fmla="*/ 234 w 234"/>
                                <a:gd name="T17" fmla="*/ 7 h 760"/>
                                <a:gd name="T18" fmla="*/ 227 w 234"/>
                                <a:gd name="T19" fmla="*/ 0 h 760"/>
                                <a:gd name="T20" fmla="*/ 219 w 234"/>
                                <a:gd name="T21" fmla="*/ 753 h 760"/>
                                <a:gd name="T22" fmla="*/ 219 w 234"/>
                                <a:gd name="T23" fmla="*/ 7 h 760"/>
                                <a:gd name="T24" fmla="*/ 234 w 234"/>
                                <a:gd name="T25" fmla="*/ 7 h 760"/>
                                <a:gd name="T26" fmla="*/ 234 w 234"/>
                                <a:gd name="T27" fmla="*/ 753 h 760"/>
                                <a:gd name="T28" fmla="*/ 227 w 234"/>
                                <a:gd name="T29" fmla="*/ 760 h 760"/>
                                <a:gd name="T30" fmla="*/ 219 w 234"/>
                                <a:gd name="T31" fmla="*/ 753 h 760"/>
                                <a:gd name="T32" fmla="*/ 234 w 234"/>
                                <a:gd name="T33" fmla="*/ 753 h 760"/>
                                <a:gd name="T34" fmla="*/ 234 w 234"/>
                                <a:gd name="T35" fmla="*/ 760 h 760"/>
                                <a:gd name="T36" fmla="*/ 227 w 234"/>
                                <a:gd name="T37" fmla="*/ 760 h 760"/>
                                <a:gd name="T38" fmla="*/ 234 w 234"/>
                                <a:gd name="T39" fmla="*/ 753 h 760"/>
                                <a:gd name="T40" fmla="*/ 7 w 234"/>
                                <a:gd name="T41" fmla="*/ 746 h 760"/>
                                <a:gd name="T42" fmla="*/ 227 w 234"/>
                                <a:gd name="T43" fmla="*/ 746 h 760"/>
                                <a:gd name="T44" fmla="*/ 227 w 234"/>
                                <a:gd name="T45" fmla="*/ 760 h 760"/>
                                <a:gd name="T46" fmla="*/ 7 w 234"/>
                                <a:gd name="T47" fmla="*/ 760 h 760"/>
                                <a:gd name="T48" fmla="*/ 0 w 234"/>
                                <a:gd name="T49" fmla="*/ 753 h 760"/>
                                <a:gd name="T50" fmla="*/ 7 w 234"/>
                                <a:gd name="T51" fmla="*/ 746 h 760"/>
                                <a:gd name="T52" fmla="*/ 7 w 234"/>
                                <a:gd name="T53" fmla="*/ 760 h 760"/>
                                <a:gd name="T54" fmla="*/ 0 w 234"/>
                                <a:gd name="T55" fmla="*/ 760 h 760"/>
                                <a:gd name="T56" fmla="*/ 0 w 234"/>
                                <a:gd name="T57" fmla="*/ 753 h 760"/>
                                <a:gd name="T58" fmla="*/ 7 w 234"/>
                                <a:gd name="T59" fmla="*/ 760 h 760"/>
                                <a:gd name="T60" fmla="*/ 12 w 234"/>
                                <a:gd name="T61" fmla="*/ 7 h 760"/>
                                <a:gd name="T62" fmla="*/ 12 w 234"/>
                                <a:gd name="T63" fmla="*/ 753 h 760"/>
                                <a:gd name="T64" fmla="*/ 0 w 234"/>
                                <a:gd name="T65" fmla="*/ 753 h 760"/>
                                <a:gd name="T66" fmla="*/ 0 w 234"/>
                                <a:gd name="T67" fmla="*/ 7 h 760"/>
                                <a:gd name="T68" fmla="*/ 7 w 234"/>
                                <a:gd name="T69" fmla="*/ 0 h 760"/>
                                <a:gd name="T70" fmla="*/ 12 w 234"/>
                                <a:gd name="T71" fmla="*/ 7 h 760"/>
                                <a:gd name="T72" fmla="*/ 0 w 234"/>
                                <a:gd name="T73" fmla="*/ 7 h 760"/>
                                <a:gd name="T74" fmla="*/ 0 w 234"/>
                                <a:gd name="T75" fmla="*/ 0 h 760"/>
                                <a:gd name="T76" fmla="*/ 7 w 234"/>
                                <a:gd name="T77" fmla="*/ 0 h 760"/>
                                <a:gd name="T78" fmla="*/ 0 w 234"/>
                                <a:gd name="T79" fmla="*/ 7 h 76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</a:cxnLst>
                              <a:rect l="0" t="0" r="r" b="b"/>
                              <a:pathLst>
                                <a:path w="234" h="760">
                                  <a:moveTo>
                                    <a:pt x="227" y="15"/>
                                  </a:moveTo>
                                  <a:lnTo>
                                    <a:pt x="7" y="15"/>
                                  </a:lnTo>
                                  <a:lnTo>
                                    <a:pt x="7" y="0"/>
                                  </a:lnTo>
                                  <a:lnTo>
                                    <a:pt x="227" y="0"/>
                                  </a:lnTo>
                                  <a:lnTo>
                                    <a:pt x="234" y="7"/>
                                  </a:lnTo>
                                  <a:lnTo>
                                    <a:pt x="227" y="15"/>
                                  </a:lnTo>
                                  <a:close/>
                                  <a:moveTo>
                                    <a:pt x="227" y="0"/>
                                  </a:moveTo>
                                  <a:lnTo>
                                    <a:pt x="234" y="0"/>
                                  </a:lnTo>
                                  <a:lnTo>
                                    <a:pt x="234" y="7"/>
                                  </a:lnTo>
                                  <a:lnTo>
                                    <a:pt x="227" y="0"/>
                                  </a:lnTo>
                                  <a:close/>
                                  <a:moveTo>
                                    <a:pt x="219" y="753"/>
                                  </a:moveTo>
                                  <a:lnTo>
                                    <a:pt x="219" y="7"/>
                                  </a:lnTo>
                                  <a:lnTo>
                                    <a:pt x="234" y="7"/>
                                  </a:lnTo>
                                  <a:lnTo>
                                    <a:pt x="234" y="753"/>
                                  </a:lnTo>
                                  <a:lnTo>
                                    <a:pt x="227" y="760"/>
                                  </a:lnTo>
                                  <a:lnTo>
                                    <a:pt x="219" y="753"/>
                                  </a:lnTo>
                                  <a:close/>
                                  <a:moveTo>
                                    <a:pt x="234" y="753"/>
                                  </a:moveTo>
                                  <a:lnTo>
                                    <a:pt x="234" y="760"/>
                                  </a:lnTo>
                                  <a:lnTo>
                                    <a:pt x="227" y="760"/>
                                  </a:lnTo>
                                  <a:lnTo>
                                    <a:pt x="234" y="753"/>
                                  </a:lnTo>
                                  <a:close/>
                                  <a:moveTo>
                                    <a:pt x="7" y="746"/>
                                  </a:moveTo>
                                  <a:lnTo>
                                    <a:pt x="227" y="746"/>
                                  </a:lnTo>
                                  <a:lnTo>
                                    <a:pt x="227" y="760"/>
                                  </a:lnTo>
                                  <a:lnTo>
                                    <a:pt x="7" y="760"/>
                                  </a:lnTo>
                                  <a:lnTo>
                                    <a:pt x="0" y="753"/>
                                  </a:lnTo>
                                  <a:lnTo>
                                    <a:pt x="7" y="746"/>
                                  </a:lnTo>
                                  <a:close/>
                                  <a:moveTo>
                                    <a:pt x="7" y="760"/>
                                  </a:moveTo>
                                  <a:lnTo>
                                    <a:pt x="0" y="760"/>
                                  </a:lnTo>
                                  <a:lnTo>
                                    <a:pt x="0" y="753"/>
                                  </a:lnTo>
                                  <a:lnTo>
                                    <a:pt x="7" y="760"/>
                                  </a:lnTo>
                                  <a:close/>
                                  <a:moveTo>
                                    <a:pt x="12" y="7"/>
                                  </a:moveTo>
                                  <a:lnTo>
                                    <a:pt x="12" y="753"/>
                                  </a:lnTo>
                                  <a:lnTo>
                                    <a:pt x="0" y="753"/>
                                  </a:lnTo>
                                  <a:lnTo>
                                    <a:pt x="0" y="7"/>
                                  </a:lnTo>
                                  <a:lnTo>
                                    <a:pt x="7" y="0"/>
                                  </a:lnTo>
                                  <a:lnTo>
                                    <a:pt x="12" y="7"/>
                                  </a:lnTo>
                                  <a:close/>
                                  <a:moveTo>
                                    <a:pt x="0" y="7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B2A2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" name="Freeform 74"/>
                          <wps:cNvSpPr>
                            <a:spLocks noEditPoints="1"/>
                          </wps:cNvSpPr>
                          <wps:spPr bwMode="auto">
                            <a:xfrm>
                              <a:off x="8870" y="5427"/>
                              <a:ext cx="70" cy="748"/>
                            </a:xfrm>
                            <a:custGeom>
                              <a:avLst/>
                              <a:gdLst>
                                <a:gd name="T0" fmla="*/ 70 w 70"/>
                                <a:gd name="T1" fmla="*/ 61 h 748"/>
                                <a:gd name="T2" fmla="*/ 0 w 70"/>
                                <a:gd name="T3" fmla="*/ 61 h 748"/>
                                <a:gd name="T4" fmla="*/ 36 w 70"/>
                                <a:gd name="T5" fmla="*/ 8 h 748"/>
                                <a:gd name="T6" fmla="*/ 70 w 70"/>
                                <a:gd name="T7" fmla="*/ 61 h 748"/>
                                <a:gd name="T8" fmla="*/ 0 w 70"/>
                                <a:gd name="T9" fmla="*/ 8 h 748"/>
                                <a:gd name="T10" fmla="*/ 0 w 70"/>
                                <a:gd name="T11" fmla="*/ 0 h 748"/>
                                <a:gd name="T12" fmla="*/ 70 w 70"/>
                                <a:gd name="T13" fmla="*/ 0 h 748"/>
                                <a:gd name="T14" fmla="*/ 70 w 70"/>
                                <a:gd name="T15" fmla="*/ 15 h 748"/>
                                <a:gd name="T16" fmla="*/ 0 w 70"/>
                                <a:gd name="T17" fmla="*/ 15 h 748"/>
                                <a:gd name="T18" fmla="*/ 0 w 70"/>
                                <a:gd name="T19" fmla="*/ 8 h 748"/>
                                <a:gd name="T20" fmla="*/ 29 w 70"/>
                                <a:gd name="T21" fmla="*/ 690 h 748"/>
                                <a:gd name="T22" fmla="*/ 29 w 70"/>
                                <a:gd name="T23" fmla="*/ 58 h 748"/>
                                <a:gd name="T24" fmla="*/ 43 w 70"/>
                                <a:gd name="T25" fmla="*/ 58 h 748"/>
                                <a:gd name="T26" fmla="*/ 43 w 70"/>
                                <a:gd name="T27" fmla="*/ 690 h 748"/>
                                <a:gd name="T28" fmla="*/ 29 w 70"/>
                                <a:gd name="T29" fmla="*/ 690 h 748"/>
                                <a:gd name="T30" fmla="*/ 70 w 70"/>
                                <a:gd name="T31" fmla="*/ 688 h 748"/>
                                <a:gd name="T32" fmla="*/ 36 w 70"/>
                                <a:gd name="T33" fmla="*/ 741 h 748"/>
                                <a:gd name="T34" fmla="*/ 0 w 70"/>
                                <a:gd name="T35" fmla="*/ 688 h 748"/>
                                <a:gd name="T36" fmla="*/ 70 w 70"/>
                                <a:gd name="T37" fmla="*/ 688 h 748"/>
                                <a:gd name="T38" fmla="*/ 0 w 70"/>
                                <a:gd name="T39" fmla="*/ 741 h 748"/>
                                <a:gd name="T40" fmla="*/ 0 w 70"/>
                                <a:gd name="T41" fmla="*/ 734 h 748"/>
                                <a:gd name="T42" fmla="*/ 70 w 70"/>
                                <a:gd name="T43" fmla="*/ 734 h 748"/>
                                <a:gd name="T44" fmla="*/ 70 w 70"/>
                                <a:gd name="T45" fmla="*/ 748 h 748"/>
                                <a:gd name="T46" fmla="*/ 0 w 70"/>
                                <a:gd name="T47" fmla="*/ 748 h 748"/>
                                <a:gd name="T48" fmla="*/ 0 w 70"/>
                                <a:gd name="T49" fmla="*/ 741 h 74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</a:cxnLst>
                              <a:rect l="0" t="0" r="r" b="b"/>
                              <a:pathLst>
                                <a:path w="70" h="748">
                                  <a:moveTo>
                                    <a:pt x="70" y="61"/>
                                  </a:moveTo>
                                  <a:lnTo>
                                    <a:pt x="0" y="61"/>
                                  </a:lnTo>
                                  <a:lnTo>
                                    <a:pt x="36" y="8"/>
                                  </a:lnTo>
                                  <a:lnTo>
                                    <a:pt x="70" y="61"/>
                                  </a:lnTo>
                                  <a:close/>
                                  <a:moveTo>
                                    <a:pt x="0" y="8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70" y="0"/>
                                  </a:lnTo>
                                  <a:lnTo>
                                    <a:pt x="70" y="15"/>
                                  </a:lnTo>
                                  <a:lnTo>
                                    <a:pt x="0" y="15"/>
                                  </a:lnTo>
                                  <a:lnTo>
                                    <a:pt x="0" y="8"/>
                                  </a:lnTo>
                                  <a:close/>
                                  <a:moveTo>
                                    <a:pt x="29" y="690"/>
                                  </a:moveTo>
                                  <a:lnTo>
                                    <a:pt x="29" y="58"/>
                                  </a:lnTo>
                                  <a:lnTo>
                                    <a:pt x="43" y="58"/>
                                  </a:lnTo>
                                  <a:lnTo>
                                    <a:pt x="43" y="690"/>
                                  </a:lnTo>
                                  <a:lnTo>
                                    <a:pt x="29" y="690"/>
                                  </a:lnTo>
                                  <a:close/>
                                  <a:moveTo>
                                    <a:pt x="70" y="688"/>
                                  </a:moveTo>
                                  <a:lnTo>
                                    <a:pt x="36" y="741"/>
                                  </a:lnTo>
                                  <a:lnTo>
                                    <a:pt x="0" y="688"/>
                                  </a:lnTo>
                                  <a:lnTo>
                                    <a:pt x="70" y="688"/>
                                  </a:lnTo>
                                  <a:close/>
                                  <a:moveTo>
                                    <a:pt x="0" y="741"/>
                                  </a:moveTo>
                                  <a:lnTo>
                                    <a:pt x="0" y="734"/>
                                  </a:lnTo>
                                  <a:lnTo>
                                    <a:pt x="70" y="734"/>
                                  </a:lnTo>
                                  <a:lnTo>
                                    <a:pt x="70" y="748"/>
                                  </a:lnTo>
                                  <a:lnTo>
                                    <a:pt x="0" y="748"/>
                                  </a:lnTo>
                                  <a:lnTo>
                                    <a:pt x="0" y="74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B2A2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" name="Rectangle 75"/>
                          <wps:cNvSpPr>
                            <a:spLocks noChangeArrowheads="1"/>
                          </wps:cNvSpPr>
                          <wps:spPr bwMode="auto">
                            <a:xfrm>
                              <a:off x="8358" y="5825"/>
                              <a:ext cx="103" cy="31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875E7F1" w14:textId="77777777" w:rsidR="00CC6F9F" w:rsidRPr="00EF7002" w:rsidRDefault="00CC6F9F" w:rsidP="00CC6F9F">
                                <w:pPr>
                                  <w:rPr>
                                    <w:sz w:val="23"/>
                                  </w:rPr>
                                </w:pPr>
                                <w:r w:rsidRPr="00EF7002">
                                  <w:rPr>
                                    <w:rFonts w:ascii="Arial" w:hAnsi="Arial" w:cs="Arial"/>
                                    <w:color w:val="2B2A29"/>
                                    <w:sz w:val="19"/>
                                    <w:szCs w:val="18"/>
                                    <w:lang w:val="en-US"/>
                                  </w:rPr>
                                  <w:t>h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51" name="Freeform 76"/>
                          <wps:cNvSpPr>
                            <a:spLocks noEditPoints="1"/>
                          </wps:cNvSpPr>
                          <wps:spPr bwMode="auto">
                            <a:xfrm>
                              <a:off x="8457" y="5686"/>
                              <a:ext cx="67" cy="492"/>
                            </a:xfrm>
                            <a:custGeom>
                              <a:avLst/>
                              <a:gdLst>
                                <a:gd name="T0" fmla="*/ 67 w 67"/>
                                <a:gd name="T1" fmla="*/ 61 h 492"/>
                                <a:gd name="T2" fmla="*/ 0 w 67"/>
                                <a:gd name="T3" fmla="*/ 61 h 492"/>
                                <a:gd name="T4" fmla="*/ 33 w 67"/>
                                <a:gd name="T5" fmla="*/ 8 h 492"/>
                                <a:gd name="T6" fmla="*/ 67 w 67"/>
                                <a:gd name="T7" fmla="*/ 61 h 492"/>
                                <a:gd name="T8" fmla="*/ 0 w 67"/>
                                <a:gd name="T9" fmla="*/ 8 h 492"/>
                                <a:gd name="T10" fmla="*/ 0 w 67"/>
                                <a:gd name="T11" fmla="*/ 0 h 492"/>
                                <a:gd name="T12" fmla="*/ 67 w 67"/>
                                <a:gd name="T13" fmla="*/ 0 h 492"/>
                                <a:gd name="T14" fmla="*/ 67 w 67"/>
                                <a:gd name="T15" fmla="*/ 15 h 492"/>
                                <a:gd name="T16" fmla="*/ 0 w 67"/>
                                <a:gd name="T17" fmla="*/ 15 h 492"/>
                                <a:gd name="T18" fmla="*/ 0 w 67"/>
                                <a:gd name="T19" fmla="*/ 8 h 492"/>
                                <a:gd name="T20" fmla="*/ 26 w 67"/>
                                <a:gd name="T21" fmla="*/ 434 h 492"/>
                                <a:gd name="T22" fmla="*/ 26 w 67"/>
                                <a:gd name="T23" fmla="*/ 58 h 492"/>
                                <a:gd name="T24" fmla="*/ 41 w 67"/>
                                <a:gd name="T25" fmla="*/ 58 h 492"/>
                                <a:gd name="T26" fmla="*/ 41 w 67"/>
                                <a:gd name="T27" fmla="*/ 434 h 492"/>
                                <a:gd name="T28" fmla="*/ 26 w 67"/>
                                <a:gd name="T29" fmla="*/ 434 h 492"/>
                                <a:gd name="T30" fmla="*/ 67 w 67"/>
                                <a:gd name="T31" fmla="*/ 431 h 492"/>
                                <a:gd name="T32" fmla="*/ 33 w 67"/>
                                <a:gd name="T33" fmla="*/ 485 h 492"/>
                                <a:gd name="T34" fmla="*/ 0 w 67"/>
                                <a:gd name="T35" fmla="*/ 431 h 492"/>
                                <a:gd name="T36" fmla="*/ 67 w 67"/>
                                <a:gd name="T37" fmla="*/ 431 h 492"/>
                                <a:gd name="T38" fmla="*/ 0 w 67"/>
                                <a:gd name="T39" fmla="*/ 485 h 492"/>
                                <a:gd name="T40" fmla="*/ 0 w 67"/>
                                <a:gd name="T41" fmla="*/ 477 h 492"/>
                                <a:gd name="T42" fmla="*/ 67 w 67"/>
                                <a:gd name="T43" fmla="*/ 477 h 492"/>
                                <a:gd name="T44" fmla="*/ 67 w 67"/>
                                <a:gd name="T45" fmla="*/ 492 h 492"/>
                                <a:gd name="T46" fmla="*/ 0 w 67"/>
                                <a:gd name="T47" fmla="*/ 492 h 492"/>
                                <a:gd name="T48" fmla="*/ 0 w 67"/>
                                <a:gd name="T49" fmla="*/ 485 h 49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</a:cxnLst>
                              <a:rect l="0" t="0" r="r" b="b"/>
                              <a:pathLst>
                                <a:path w="67" h="492">
                                  <a:moveTo>
                                    <a:pt x="67" y="61"/>
                                  </a:moveTo>
                                  <a:lnTo>
                                    <a:pt x="0" y="61"/>
                                  </a:lnTo>
                                  <a:lnTo>
                                    <a:pt x="33" y="8"/>
                                  </a:lnTo>
                                  <a:lnTo>
                                    <a:pt x="67" y="61"/>
                                  </a:lnTo>
                                  <a:close/>
                                  <a:moveTo>
                                    <a:pt x="0" y="8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67" y="0"/>
                                  </a:lnTo>
                                  <a:lnTo>
                                    <a:pt x="67" y="15"/>
                                  </a:lnTo>
                                  <a:lnTo>
                                    <a:pt x="0" y="15"/>
                                  </a:lnTo>
                                  <a:lnTo>
                                    <a:pt x="0" y="8"/>
                                  </a:lnTo>
                                  <a:close/>
                                  <a:moveTo>
                                    <a:pt x="26" y="434"/>
                                  </a:moveTo>
                                  <a:lnTo>
                                    <a:pt x="26" y="58"/>
                                  </a:lnTo>
                                  <a:lnTo>
                                    <a:pt x="41" y="58"/>
                                  </a:lnTo>
                                  <a:lnTo>
                                    <a:pt x="41" y="434"/>
                                  </a:lnTo>
                                  <a:lnTo>
                                    <a:pt x="26" y="434"/>
                                  </a:lnTo>
                                  <a:close/>
                                  <a:moveTo>
                                    <a:pt x="67" y="431"/>
                                  </a:moveTo>
                                  <a:lnTo>
                                    <a:pt x="33" y="485"/>
                                  </a:lnTo>
                                  <a:lnTo>
                                    <a:pt x="0" y="431"/>
                                  </a:lnTo>
                                  <a:lnTo>
                                    <a:pt x="67" y="431"/>
                                  </a:lnTo>
                                  <a:close/>
                                  <a:moveTo>
                                    <a:pt x="0" y="485"/>
                                  </a:moveTo>
                                  <a:lnTo>
                                    <a:pt x="0" y="477"/>
                                  </a:lnTo>
                                  <a:lnTo>
                                    <a:pt x="67" y="477"/>
                                  </a:lnTo>
                                  <a:lnTo>
                                    <a:pt x="67" y="492"/>
                                  </a:lnTo>
                                  <a:lnTo>
                                    <a:pt x="0" y="492"/>
                                  </a:lnTo>
                                  <a:lnTo>
                                    <a:pt x="0" y="48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B2A2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" name="Rectangle 77"/>
                          <wps:cNvSpPr>
                            <a:spLocks noChangeArrowheads="1"/>
                          </wps:cNvSpPr>
                          <wps:spPr bwMode="auto">
                            <a:xfrm>
                              <a:off x="8553" y="5251"/>
                              <a:ext cx="103" cy="2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E500C46" w14:textId="77777777" w:rsidR="00CC6F9F" w:rsidRPr="00EF7002" w:rsidRDefault="00CC6F9F" w:rsidP="00CC6F9F">
                                <w:pPr>
                                  <w:rPr>
                                    <w:sz w:val="23"/>
                                  </w:rPr>
                                </w:pPr>
                                <w:r w:rsidRPr="00EF7002">
                                  <w:rPr>
                                    <w:rFonts w:ascii="Arial" w:hAnsi="Arial" w:cs="Arial"/>
                                    <w:color w:val="2B2A29"/>
                                    <w:sz w:val="17"/>
                                    <w:szCs w:val="16"/>
                                    <w:lang w:val="en-US"/>
                                  </w:rPr>
                                  <w:t>Σ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53" name="Rectangle 78"/>
                          <wps:cNvSpPr>
                            <a:spLocks noChangeArrowheads="1"/>
                          </wps:cNvSpPr>
                          <wps:spPr bwMode="auto">
                            <a:xfrm>
                              <a:off x="8660" y="6207"/>
                              <a:ext cx="111" cy="2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FF3BFDB" w14:textId="77777777" w:rsidR="00CC6F9F" w:rsidRPr="00EF7002" w:rsidRDefault="00CC6F9F" w:rsidP="00CC6F9F">
                                <w:pPr>
                                  <w:rPr>
                                    <w:sz w:val="23"/>
                                  </w:rPr>
                                </w:pPr>
                                <w:r w:rsidRPr="00EF7002">
                                  <w:rPr>
                                    <w:rFonts w:ascii="Arial" w:hAnsi="Arial" w:cs="Arial"/>
                                    <w:color w:val="2B2A29"/>
                                    <w:sz w:val="17"/>
                                    <w:szCs w:val="16"/>
                                    <w:lang w:val="en-US"/>
                                  </w:rPr>
                                  <w:t>Λ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54" name="Rectangle 79"/>
                          <wps:cNvSpPr>
                            <a:spLocks noChangeArrowheads="1"/>
                          </wps:cNvSpPr>
                          <wps:spPr bwMode="auto">
                            <a:xfrm>
                              <a:off x="9621" y="6079"/>
                              <a:ext cx="134" cy="31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F36BCAE" w14:textId="77777777" w:rsidR="00CC6F9F" w:rsidRPr="00EF7002" w:rsidRDefault="00CC6F9F" w:rsidP="00CC6F9F">
                                <w:pPr>
                                  <w:rPr>
                                    <w:sz w:val="23"/>
                                  </w:rPr>
                                </w:pPr>
                                <w:r w:rsidRPr="00EF7002">
                                  <w:rPr>
                                    <w:rFonts w:ascii="Arial" w:hAnsi="Arial" w:cs="Arial"/>
                                    <w:color w:val="2B2A29"/>
                                    <w:sz w:val="19"/>
                                    <w:szCs w:val="18"/>
                                    <w:lang w:val="en-US"/>
                                  </w:rPr>
                                  <w:t>H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55" name="Rectangle 80"/>
                          <wps:cNvSpPr>
                            <a:spLocks noChangeArrowheads="1"/>
                          </wps:cNvSpPr>
                          <wps:spPr bwMode="auto">
                            <a:xfrm>
                              <a:off x="9753" y="6195"/>
                              <a:ext cx="60" cy="1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017C305" w14:textId="77777777" w:rsidR="00CC6F9F" w:rsidRPr="00EF7002" w:rsidRDefault="00CC6F9F" w:rsidP="00CC6F9F">
                                <w:pPr>
                                  <w:rPr>
                                    <w:sz w:val="23"/>
                                  </w:rPr>
                                </w:pPr>
                                <w:r w:rsidRPr="00EF7002">
                                  <w:rPr>
                                    <w:rFonts w:ascii="Arial" w:hAnsi="Arial" w:cs="Arial"/>
                                    <w:color w:val="2B2A29"/>
                                    <w:sz w:val="11"/>
                                    <w:szCs w:val="10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56" name="Rectangle 81"/>
                          <wps:cNvSpPr>
                            <a:spLocks noChangeArrowheads="1"/>
                          </wps:cNvSpPr>
                          <wps:spPr bwMode="auto">
                            <a:xfrm>
                              <a:off x="9802" y="6079"/>
                              <a:ext cx="335" cy="31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0BEB3EF" w14:textId="77777777" w:rsidR="00CC6F9F" w:rsidRPr="00EF7002" w:rsidRDefault="00CC6F9F" w:rsidP="00CC6F9F">
                                <w:pPr>
                                  <w:rPr>
                                    <w:sz w:val="23"/>
                                  </w:rPr>
                                </w:pPr>
                                <w:r w:rsidRPr="00EF7002">
                                  <w:rPr>
                                    <w:rFonts w:ascii="Arial" w:hAnsi="Arial" w:cs="Arial"/>
                                    <w:color w:val="2B2A29"/>
                                    <w:sz w:val="19"/>
                                    <w:szCs w:val="18"/>
                                    <w:lang w:val="en-US"/>
                                  </w:rPr>
                                  <w:t>+</w:t>
                                </w:r>
                                <w:proofErr w:type="spellStart"/>
                                <w:r w:rsidRPr="00EF7002">
                                  <w:rPr>
                                    <w:rFonts w:ascii="Arial" w:hAnsi="Arial" w:cs="Arial"/>
                                    <w:color w:val="2B2A29"/>
                                    <w:sz w:val="19"/>
                                    <w:szCs w:val="18"/>
                                    <w:lang w:val="en-US"/>
                                  </w:rPr>
                                  <w:t>Δh</w:t>
                                </w:r>
                                <w:proofErr w:type="spellEnd"/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57" name="Freeform 82"/>
                          <wps:cNvSpPr>
                            <a:spLocks noEditPoints="1"/>
                          </wps:cNvSpPr>
                          <wps:spPr bwMode="auto">
                            <a:xfrm>
                              <a:off x="9538" y="5698"/>
                              <a:ext cx="70" cy="1138"/>
                            </a:xfrm>
                            <a:custGeom>
                              <a:avLst/>
                              <a:gdLst>
                                <a:gd name="T0" fmla="*/ 70 w 70"/>
                                <a:gd name="T1" fmla="*/ 59 h 1138"/>
                                <a:gd name="T2" fmla="*/ 0 w 70"/>
                                <a:gd name="T3" fmla="*/ 59 h 1138"/>
                                <a:gd name="T4" fmla="*/ 37 w 70"/>
                                <a:gd name="T5" fmla="*/ 8 h 1138"/>
                                <a:gd name="T6" fmla="*/ 70 w 70"/>
                                <a:gd name="T7" fmla="*/ 59 h 1138"/>
                                <a:gd name="T8" fmla="*/ 0 w 70"/>
                                <a:gd name="T9" fmla="*/ 8 h 1138"/>
                                <a:gd name="T10" fmla="*/ 0 w 70"/>
                                <a:gd name="T11" fmla="*/ 0 h 1138"/>
                                <a:gd name="T12" fmla="*/ 70 w 70"/>
                                <a:gd name="T13" fmla="*/ 0 h 1138"/>
                                <a:gd name="T14" fmla="*/ 70 w 70"/>
                                <a:gd name="T15" fmla="*/ 13 h 1138"/>
                                <a:gd name="T16" fmla="*/ 0 w 70"/>
                                <a:gd name="T17" fmla="*/ 13 h 1138"/>
                                <a:gd name="T18" fmla="*/ 0 w 70"/>
                                <a:gd name="T19" fmla="*/ 8 h 1138"/>
                                <a:gd name="T20" fmla="*/ 29 w 70"/>
                                <a:gd name="T21" fmla="*/ 1080 h 1138"/>
                                <a:gd name="T22" fmla="*/ 29 w 70"/>
                                <a:gd name="T23" fmla="*/ 59 h 1138"/>
                                <a:gd name="T24" fmla="*/ 44 w 70"/>
                                <a:gd name="T25" fmla="*/ 59 h 1138"/>
                                <a:gd name="T26" fmla="*/ 44 w 70"/>
                                <a:gd name="T27" fmla="*/ 1080 h 1138"/>
                                <a:gd name="T28" fmla="*/ 29 w 70"/>
                                <a:gd name="T29" fmla="*/ 1080 h 1138"/>
                                <a:gd name="T30" fmla="*/ 70 w 70"/>
                                <a:gd name="T31" fmla="*/ 1078 h 1138"/>
                                <a:gd name="T32" fmla="*/ 37 w 70"/>
                                <a:gd name="T33" fmla="*/ 1131 h 1138"/>
                                <a:gd name="T34" fmla="*/ 0 w 70"/>
                                <a:gd name="T35" fmla="*/ 1078 h 1138"/>
                                <a:gd name="T36" fmla="*/ 70 w 70"/>
                                <a:gd name="T37" fmla="*/ 1078 h 1138"/>
                                <a:gd name="T38" fmla="*/ 0 w 70"/>
                                <a:gd name="T39" fmla="*/ 1131 h 1138"/>
                                <a:gd name="T40" fmla="*/ 0 w 70"/>
                                <a:gd name="T41" fmla="*/ 1124 h 1138"/>
                                <a:gd name="T42" fmla="*/ 70 w 70"/>
                                <a:gd name="T43" fmla="*/ 1124 h 1138"/>
                                <a:gd name="T44" fmla="*/ 70 w 70"/>
                                <a:gd name="T45" fmla="*/ 1138 h 1138"/>
                                <a:gd name="T46" fmla="*/ 0 w 70"/>
                                <a:gd name="T47" fmla="*/ 1138 h 1138"/>
                                <a:gd name="T48" fmla="*/ 0 w 70"/>
                                <a:gd name="T49" fmla="*/ 1131 h 113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</a:cxnLst>
                              <a:rect l="0" t="0" r="r" b="b"/>
                              <a:pathLst>
                                <a:path w="70" h="1138">
                                  <a:moveTo>
                                    <a:pt x="70" y="59"/>
                                  </a:moveTo>
                                  <a:lnTo>
                                    <a:pt x="0" y="59"/>
                                  </a:lnTo>
                                  <a:lnTo>
                                    <a:pt x="37" y="8"/>
                                  </a:lnTo>
                                  <a:lnTo>
                                    <a:pt x="70" y="59"/>
                                  </a:lnTo>
                                  <a:close/>
                                  <a:moveTo>
                                    <a:pt x="0" y="8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70" y="0"/>
                                  </a:lnTo>
                                  <a:lnTo>
                                    <a:pt x="70" y="13"/>
                                  </a:lnTo>
                                  <a:lnTo>
                                    <a:pt x="0" y="13"/>
                                  </a:lnTo>
                                  <a:lnTo>
                                    <a:pt x="0" y="8"/>
                                  </a:lnTo>
                                  <a:close/>
                                  <a:moveTo>
                                    <a:pt x="29" y="1080"/>
                                  </a:moveTo>
                                  <a:lnTo>
                                    <a:pt x="29" y="59"/>
                                  </a:lnTo>
                                  <a:lnTo>
                                    <a:pt x="44" y="59"/>
                                  </a:lnTo>
                                  <a:lnTo>
                                    <a:pt x="44" y="1080"/>
                                  </a:lnTo>
                                  <a:lnTo>
                                    <a:pt x="29" y="1080"/>
                                  </a:lnTo>
                                  <a:close/>
                                  <a:moveTo>
                                    <a:pt x="70" y="1078"/>
                                  </a:moveTo>
                                  <a:lnTo>
                                    <a:pt x="37" y="1131"/>
                                  </a:lnTo>
                                  <a:lnTo>
                                    <a:pt x="0" y="1078"/>
                                  </a:lnTo>
                                  <a:lnTo>
                                    <a:pt x="70" y="1078"/>
                                  </a:lnTo>
                                  <a:close/>
                                  <a:moveTo>
                                    <a:pt x="0" y="1131"/>
                                  </a:moveTo>
                                  <a:lnTo>
                                    <a:pt x="0" y="1124"/>
                                  </a:lnTo>
                                  <a:lnTo>
                                    <a:pt x="70" y="1124"/>
                                  </a:lnTo>
                                  <a:lnTo>
                                    <a:pt x="70" y="1138"/>
                                  </a:lnTo>
                                  <a:lnTo>
                                    <a:pt x="0" y="1138"/>
                                  </a:lnTo>
                                  <a:lnTo>
                                    <a:pt x="0" y="113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B2A2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8" name="Freeform 83"/>
                          <wps:cNvSpPr>
                            <a:spLocks noEditPoints="1"/>
                          </wps:cNvSpPr>
                          <wps:spPr bwMode="auto">
                            <a:xfrm>
                              <a:off x="9410" y="5684"/>
                              <a:ext cx="672" cy="14"/>
                            </a:xfrm>
                            <a:custGeom>
                              <a:avLst/>
                              <a:gdLst>
                                <a:gd name="T0" fmla="*/ 29 w 672"/>
                                <a:gd name="T1" fmla="*/ 0 h 14"/>
                                <a:gd name="T2" fmla="*/ 29 w 672"/>
                                <a:gd name="T3" fmla="*/ 14 h 14"/>
                                <a:gd name="T4" fmla="*/ 0 w 672"/>
                                <a:gd name="T5" fmla="*/ 14 h 14"/>
                                <a:gd name="T6" fmla="*/ 0 w 672"/>
                                <a:gd name="T7" fmla="*/ 0 h 14"/>
                                <a:gd name="T8" fmla="*/ 29 w 672"/>
                                <a:gd name="T9" fmla="*/ 0 h 14"/>
                                <a:gd name="T10" fmla="*/ 99 w 672"/>
                                <a:gd name="T11" fmla="*/ 0 h 14"/>
                                <a:gd name="T12" fmla="*/ 99 w 672"/>
                                <a:gd name="T13" fmla="*/ 14 h 14"/>
                                <a:gd name="T14" fmla="*/ 73 w 672"/>
                                <a:gd name="T15" fmla="*/ 14 h 14"/>
                                <a:gd name="T16" fmla="*/ 73 w 672"/>
                                <a:gd name="T17" fmla="*/ 0 h 14"/>
                                <a:gd name="T18" fmla="*/ 99 w 672"/>
                                <a:gd name="T19" fmla="*/ 0 h 14"/>
                                <a:gd name="T20" fmla="*/ 172 w 672"/>
                                <a:gd name="T21" fmla="*/ 0 h 14"/>
                                <a:gd name="T22" fmla="*/ 172 w 672"/>
                                <a:gd name="T23" fmla="*/ 14 h 14"/>
                                <a:gd name="T24" fmla="*/ 143 w 672"/>
                                <a:gd name="T25" fmla="*/ 14 h 14"/>
                                <a:gd name="T26" fmla="*/ 143 w 672"/>
                                <a:gd name="T27" fmla="*/ 0 h 14"/>
                                <a:gd name="T28" fmla="*/ 172 w 672"/>
                                <a:gd name="T29" fmla="*/ 0 h 14"/>
                                <a:gd name="T30" fmla="*/ 244 w 672"/>
                                <a:gd name="T31" fmla="*/ 0 h 14"/>
                                <a:gd name="T32" fmla="*/ 244 w 672"/>
                                <a:gd name="T33" fmla="*/ 14 h 14"/>
                                <a:gd name="T34" fmla="*/ 215 w 672"/>
                                <a:gd name="T35" fmla="*/ 14 h 14"/>
                                <a:gd name="T36" fmla="*/ 215 w 672"/>
                                <a:gd name="T37" fmla="*/ 0 h 14"/>
                                <a:gd name="T38" fmla="*/ 244 w 672"/>
                                <a:gd name="T39" fmla="*/ 0 h 14"/>
                                <a:gd name="T40" fmla="*/ 314 w 672"/>
                                <a:gd name="T41" fmla="*/ 0 h 14"/>
                                <a:gd name="T42" fmla="*/ 314 w 672"/>
                                <a:gd name="T43" fmla="*/ 14 h 14"/>
                                <a:gd name="T44" fmla="*/ 285 w 672"/>
                                <a:gd name="T45" fmla="*/ 14 h 14"/>
                                <a:gd name="T46" fmla="*/ 285 w 672"/>
                                <a:gd name="T47" fmla="*/ 0 h 14"/>
                                <a:gd name="T48" fmla="*/ 314 w 672"/>
                                <a:gd name="T49" fmla="*/ 0 h 14"/>
                                <a:gd name="T50" fmla="*/ 387 w 672"/>
                                <a:gd name="T51" fmla="*/ 0 h 14"/>
                                <a:gd name="T52" fmla="*/ 387 w 672"/>
                                <a:gd name="T53" fmla="*/ 14 h 14"/>
                                <a:gd name="T54" fmla="*/ 358 w 672"/>
                                <a:gd name="T55" fmla="*/ 14 h 14"/>
                                <a:gd name="T56" fmla="*/ 358 w 672"/>
                                <a:gd name="T57" fmla="*/ 0 h 14"/>
                                <a:gd name="T58" fmla="*/ 387 w 672"/>
                                <a:gd name="T59" fmla="*/ 0 h 14"/>
                                <a:gd name="T60" fmla="*/ 457 w 672"/>
                                <a:gd name="T61" fmla="*/ 0 h 14"/>
                                <a:gd name="T62" fmla="*/ 457 w 672"/>
                                <a:gd name="T63" fmla="*/ 14 h 14"/>
                                <a:gd name="T64" fmla="*/ 428 w 672"/>
                                <a:gd name="T65" fmla="*/ 14 h 14"/>
                                <a:gd name="T66" fmla="*/ 428 w 672"/>
                                <a:gd name="T67" fmla="*/ 0 h 14"/>
                                <a:gd name="T68" fmla="*/ 457 w 672"/>
                                <a:gd name="T69" fmla="*/ 0 h 14"/>
                                <a:gd name="T70" fmla="*/ 529 w 672"/>
                                <a:gd name="T71" fmla="*/ 0 h 14"/>
                                <a:gd name="T72" fmla="*/ 529 w 672"/>
                                <a:gd name="T73" fmla="*/ 14 h 14"/>
                                <a:gd name="T74" fmla="*/ 500 w 672"/>
                                <a:gd name="T75" fmla="*/ 14 h 14"/>
                                <a:gd name="T76" fmla="*/ 500 w 672"/>
                                <a:gd name="T77" fmla="*/ 0 h 14"/>
                                <a:gd name="T78" fmla="*/ 529 w 672"/>
                                <a:gd name="T79" fmla="*/ 0 h 14"/>
                                <a:gd name="T80" fmla="*/ 599 w 672"/>
                                <a:gd name="T81" fmla="*/ 0 h 14"/>
                                <a:gd name="T82" fmla="*/ 599 w 672"/>
                                <a:gd name="T83" fmla="*/ 14 h 14"/>
                                <a:gd name="T84" fmla="*/ 570 w 672"/>
                                <a:gd name="T85" fmla="*/ 14 h 14"/>
                                <a:gd name="T86" fmla="*/ 570 w 672"/>
                                <a:gd name="T87" fmla="*/ 0 h 14"/>
                                <a:gd name="T88" fmla="*/ 599 w 672"/>
                                <a:gd name="T89" fmla="*/ 0 h 14"/>
                                <a:gd name="T90" fmla="*/ 672 w 672"/>
                                <a:gd name="T91" fmla="*/ 0 h 14"/>
                                <a:gd name="T92" fmla="*/ 672 w 672"/>
                                <a:gd name="T93" fmla="*/ 14 h 14"/>
                                <a:gd name="T94" fmla="*/ 643 w 672"/>
                                <a:gd name="T95" fmla="*/ 14 h 14"/>
                                <a:gd name="T96" fmla="*/ 643 w 672"/>
                                <a:gd name="T97" fmla="*/ 0 h 14"/>
                                <a:gd name="T98" fmla="*/ 672 w 672"/>
                                <a:gd name="T99" fmla="*/ 0 h 1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  <a:cxn ang="0">
                                  <a:pos x="T86" y="T87"/>
                                </a:cxn>
                                <a:cxn ang="0">
                                  <a:pos x="T88" y="T89"/>
                                </a:cxn>
                                <a:cxn ang="0">
                                  <a:pos x="T90" y="T91"/>
                                </a:cxn>
                                <a:cxn ang="0">
                                  <a:pos x="T92" y="T93"/>
                                </a:cxn>
                                <a:cxn ang="0">
                                  <a:pos x="T94" y="T95"/>
                                </a:cxn>
                                <a:cxn ang="0">
                                  <a:pos x="T96" y="T97"/>
                                </a:cxn>
                                <a:cxn ang="0">
                                  <a:pos x="T98" y="T99"/>
                                </a:cxn>
                              </a:cxnLst>
                              <a:rect l="0" t="0" r="r" b="b"/>
                              <a:pathLst>
                                <a:path w="672" h="14">
                                  <a:moveTo>
                                    <a:pt x="29" y="0"/>
                                  </a:moveTo>
                                  <a:lnTo>
                                    <a:pt x="29" y="14"/>
                                  </a:lnTo>
                                  <a:lnTo>
                                    <a:pt x="0" y="14"/>
                                  </a:lnTo>
                                  <a:lnTo>
                                    <a:pt x="0" y="0"/>
                                  </a:lnTo>
                                  <a:lnTo>
                                    <a:pt x="29" y="0"/>
                                  </a:lnTo>
                                  <a:close/>
                                  <a:moveTo>
                                    <a:pt x="99" y="0"/>
                                  </a:moveTo>
                                  <a:lnTo>
                                    <a:pt x="99" y="14"/>
                                  </a:lnTo>
                                  <a:lnTo>
                                    <a:pt x="73" y="14"/>
                                  </a:lnTo>
                                  <a:lnTo>
                                    <a:pt x="73" y="0"/>
                                  </a:lnTo>
                                  <a:lnTo>
                                    <a:pt x="99" y="0"/>
                                  </a:lnTo>
                                  <a:close/>
                                  <a:moveTo>
                                    <a:pt x="172" y="0"/>
                                  </a:moveTo>
                                  <a:lnTo>
                                    <a:pt x="172" y="14"/>
                                  </a:lnTo>
                                  <a:lnTo>
                                    <a:pt x="143" y="14"/>
                                  </a:lnTo>
                                  <a:lnTo>
                                    <a:pt x="143" y="0"/>
                                  </a:lnTo>
                                  <a:lnTo>
                                    <a:pt x="172" y="0"/>
                                  </a:lnTo>
                                  <a:close/>
                                  <a:moveTo>
                                    <a:pt x="244" y="0"/>
                                  </a:moveTo>
                                  <a:lnTo>
                                    <a:pt x="244" y="14"/>
                                  </a:lnTo>
                                  <a:lnTo>
                                    <a:pt x="215" y="14"/>
                                  </a:lnTo>
                                  <a:lnTo>
                                    <a:pt x="215" y="0"/>
                                  </a:lnTo>
                                  <a:lnTo>
                                    <a:pt x="244" y="0"/>
                                  </a:lnTo>
                                  <a:close/>
                                  <a:moveTo>
                                    <a:pt x="314" y="0"/>
                                  </a:moveTo>
                                  <a:lnTo>
                                    <a:pt x="314" y="14"/>
                                  </a:lnTo>
                                  <a:lnTo>
                                    <a:pt x="285" y="14"/>
                                  </a:lnTo>
                                  <a:lnTo>
                                    <a:pt x="285" y="0"/>
                                  </a:lnTo>
                                  <a:lnTo>
                                    <a:pt x="314" y="0"/>
                                  </a:lnTo>
                                  <a:close/>
                                  <a:moveTo>
                                    <a:pt x="387" y="0"/>
                                  </a:moveTo>
                                  <a:lnTo>
                                    <a:pt x="387" y="14"/>
                                  </a:lnTo>
                                  <a:lnTo>
                                    <a:pt x="358" y="14"/>
                                  </a:lnTo>
                                  <a:lnTo>
                                    <a:pt x="358" y="0"/>
                                  </a:lnTo>
                                  <a:lnTo>
                                    <a:pt x="387" y="0"/>
                                  </a:lnTo>
                                  <a:close/>
                                  <a:moveTo>
                                    <a:pt x="457" y="0"/>
                                  </a:moveTo>
                                  <a:lnTo>
                                    <a:pt x="457" y="14"/>
                                  </a:lnTo>
                                  <a:lnTo>
                                    <a:pt x="428" y="14"/>
                                  </a:lnTo>
                                  <a:lnTo>
                                    <a:pt x="428" y="0"/>
                                  </a:lnTo>
                                  <a:lnTo>
                                    <a:pt x="457" y="0"/>
                                  </a:lnTo>
                                  <a:close/>
                                  <a:moveTo>
                                    <a:pt x="529" y="0"/>
                                  </a:moveTo>
                                  <a:lnTo>
                                    <a:pt x="529" y="14"/>
                                  </a:lnTo>
                                  <a:lnTo>
                                    <a:pt x="500" y="14"/>
                                  </a:lnTo>
                                  <a:lnTo>
                                    <a:pt x="500" y="0"/>
                                  </a:lnTo>
                                  <a:lnTo>
                                    <a:pt x="529" y="0"/>
                                  </a:lnTo>
                                  <a:close/>
                                  <a:moveTo>
                                    <a:pt x="599" y="0"/>
                                  </a:moveTo>
                                  <a:lnTo>
                                    <a:pt x="599" y="14"/>
                                  </a:lnTo>
                                  <a:lnTo>
                                    <a:pt x="570" y="14"/>
                                  </a:lnTo>
                                  <a:lnTo>
                                    <a:pt x="570" y="0"/>
                                  </a:lnTo>
                                  <a:lnTo>
                                    <a:pt x="599" y="0"/>
                                  </a:lnTo>
                                  <a:close/>
                                  <a:moveTo>
                                    <a:pt x="672" y="0"/>
                                  </a:moveTo>
                                  <a:lnTo>
                                    <a:pt x="672" y="14"/>
                                  </a:lnTo>
                                  <a:lnTo>
                                    <a:pt x="643" y="14"/>
                                  </a:lnTo>
                                  <a:lnTo>
                                    <a:pt x="643" y="0"/>
                                  </a:lnTo>
                                  <a:lnTo>
                                    <a:pt x="67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B2A2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BD3E3F8" id="Καμβάς 59" o:spid="_x0000_s1038" editas="canvas" style="position:absolute;left:0;text-align:left;margin-left:103pt;margin-top:6.45pt;width:154.2pt;height:107.95pt;z-index:251664384;mso-position-horizontal:right" coordsize="19583,137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">
                <v:shape id="_x0000_s1039" type="#_x0000_t75" style="position:absolute;width:19583;height:13709;visibility:visible;mso-wrap-style:square">
                  <v:fill o:detectmouseclick="t"/>
                  <v:path o:connecttype="none"/>
                </v:shape>
                <v:group id="Group 65" o:spid="_x0000_s1040" style="position:absolute;left:78;top:78;width:19440;height:13566" coordorigin="7300,5081" coordsize="2977,20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ju0H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rA9fwg+QuzsAAAD//wMAUEsBAi0AFAAGAAgAAAAhANvh9svuAAAAhQEAABMAAAAAAAAAAAAA&#10;AAAAAAAAAFtDb250ZW50X1R5cGVzXS54bWxQSwECLQAUAAYACAAAACEAWvQsW78AAAAVAQAACwAA&#10;AAAAAAAAAAAAAAAfAQAAX3JlbHMvLnJlbHNQSwECLQAUAAYACAAAACEA/o7tB8MAAADbAAAADwAA&#10;AAAAAAAAAAAAAAAHAgAAZHJzL2Rvd25yZXYueG1sUEsFBgAAAAADAAMAtwAAAPcCAAAAAA==&#10;">
                  <v:rect id="Rectangle 66" o:spid="_x0000_s1041" style="position:absolute;left:7300;top:5081;width:2977;height:20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" fillcolor="#dbe285" stroked="f"/>
                  <v:rect id="Rectangle 67" o:spid="_x0000_s1042" style="position:absolute;left:7988;top:5677;width:1362;height:11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" fillcolor="#23dcf5" stroked="f"/>
                  <v:rect id="Rectangle 68" o:spid="_x0000_s1043" style="position:absolute;left:9343;top:5384;width:14;height:14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" fillcolor="#2b2a29" stroked="f"/>
                  <v:rect id="Rectangle 69" o:spid="_x0000_s1044" style="position:absolute;left:7981;top:6824;width:1376;height: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" fillcolor="#2b2a29" stroked="f"/>
                  <v:rect id="Rectangle 70" o:spid="_x0000_s1045" style="position:absolute;left:8954;top:5725;width:134;height:31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" filled="f" stroked="f">
                    <v:textbox style="mso-fit-shape-to-text:t" inset="0,0,0,0">
                      <w:txbxContent>
                        <w:p w14:paraId="2B01A078" w14:textId="77777777" w:rsidR="00CC6F9F" w:rsidRPr="00EF7002" w:rsidRDefault="00CC6F9F" w:rsidP="00CC6F9F">
                          <w:pPr>
                            <w:rPr>
                              <w:sz w:val="23"/>
                            </w:rPr>
                          </w:pPr>
                          <w:r w:rsidRPr="00EF7002">
                            <w:rPr>
                              <w:rFonts w:ascii="Arial" w:hAnsi="Arial" w:cs="Arial"/>
                              <w:color w:val="2B2A29"/>
                              <w:sz w:val="19"/>
                              <w:szCs w:val="18"/>
                              <w:lang w:val="en-US"/>
                            </w:rPr>
                            <w:t>H</w:t>
                          </w:r>
                        </w:p>
                      </w:txbxContent>
                    </v:textbox>
                  </v:rect>
                  <v:rect id="Rectangle 71" o:spid="_x0000_s1046" style="position:absolute;left:7981;top:5396;width:14;height:1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" fillcolor="#2b2a29" stroked="f"/>
                  <v:rect id="Rectangle 72" o:spid="_x0000_s1047" style="position:absolute;left:8568;top:5427;width:220;height:7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" fillcolor="#b2ad81" stroked="f"/>
                  <v:shape id="Freeform 73" o:spid="_x0000_s1048" style="position:absolute;left:8561;top:5420;width:234;height:760;visibility:visible;mso-wrap-style:square;v-text-anchor:top" coordsize="234,7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" path="m227,15l7,15,7,,227,r7,7l227,15xm227,r7,l234,7,227,xm219,753l219,7r15,l234,753r-7,7l219,753xm234,753r,7l227,760r7,-7xm7,746r220,l227,760,7,760,,753r7,-7xm7,760r-7,l,753r7,7xm12,7r,746l,753,,7,7,r5,7xm,7l,,7,,,7xe" fillcolor="#2b2a29" stroked="f">
                    <v:path arrowok="t" o:connecttype="custom" o:connectlocs="227,15;7,15;7,0;227,0;234,7;227,15;227,0;234,0;234,7;227,0;219,753;219,7;234,7;234,753;227,760;219,753;234,753;234,760;227,760;234,753;7,746;227,746;227,760;7,760;0,753;7,746;7,760;0,760;0,753;7,760;12,7;12,753;0,753;0,7;7,0;12,7;0,7;0,0;7,0;0,7" o:connectangles="0,0,0,0,0,0,0,0,0,0,0,0,0,0,0,0,0,0,0,0,0,0,0,0,0,0,0,0,0,0,0,0,0,0,0,0,0,0,0,0"/>
                    <o:lock v:ext="edit" verticies="t"/>
                  </v:shape>
                  <v:shape id="Freeform 74" o:spid="_x0000_s1049" style="position:absolute;left:8870;top:5427;width:70;height:748;visibility:visible;mso-wrap-style:square;v-text-anchor:top" coordsize="70,7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" path="m70,61l,61,36,8,70,61xm,8l,,70,r,15l,15,,8xm29,690l29,58r14,l43,690r-14,xm70,688l36,741,,688r70,xm,741r,-7l70,734r,14l,748r,-7xe" fillcolor="#2b2a29" stroked="f">
                    <v:path arrowok="t" o:connecttype="custom" o:connectlocs="70,61;0,61;36,8;70,61;0,8;0,0;70,0;70,15;0,15;0,8;29,690;29,58;43,58;43,690;29,690;70,688;36,741;0,688;70,688;0,741;0,734;70,734;70,748;0,748;0,741" o:connectangles="0,0,0,0,0,0,0,0,0,0,0,0,0,0,0,0,0,0,0,0,0,0,0,0,0"/>
                    <o:lock v:ext="edit" verticies="t"/>
                  </v:shape>
                  <v:rect id="Rectangle 75" o:spid="_x0000_s1050" style="position:absolute;left:8358;top:5825;width:103;height:31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" filled="f" stroked="f">
                    <v:textbox style="mso-fit-shape-to-text:t" inset="0,0,0,0">
                      <w:txbxContent>
                        <w:p w14:paraId="7875E7F1" w14:textId="77777777" w:rsidR="00CC6F9F" w:rsidRPr="00EF7002" w:rsidRDefault="00CC6F9F" w:rsidP="00CC6F9F">
                          <w:pPr>
                            <w:rPr>
                              <w:sz w:val="23"/>
                            </w:rPr>
                          </w:pPr>
                          <w:r w:rsidRPr="00EF7002">
                            <w:rPr>
                              <w:rFonts w:ascii="Arial" w:hAnsi="Arial" w:cs="Arial"/>
                              <w:color w:val="2B2A29"/>
                              <w:sz w:val="19"/>
                              <w:szCs w:val="18"/>
                              <w:lang w:val="en-US"/>
                            </w:rPr>
                            <w:t>h</w:t>
                          </w:r>
                        </w:p>
                      </w:txbxContent>
                    </v:textbox>
                  </v:rect>
                  <v:shape id="Freeform 76" o:spid="_x0000_s1051" style="position:absolute;left:8457;top:5686;width:67;height:492;visibility:visible;mso-wrap-style:square;v-text-anchor:top" coordsize="67,4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" path="m67,61l,61,33,8,67,61xm,8l,,67,r,15l,15,,8xm26,434l26,58r15,l41,434r-15,xm67,431l33,485,,431r67,xm,485r,-8l67,477r,15l,492r,-7xe" fillcolor="#2b2a29" stroked="f">
                    <v:path arrowok="t" o:connecttype="custom" o:connectlocs="67,61;0,61;33,8;67,61;0,8;0,0;67,0;67,15;0,15;0,8;26,434;26,58;41,58;41,434;26,434;67,431;33,485;0,431;67,431;0,485;0,477;67,477;67,492;0,492;0,485" o:connectangles="0,0,0,0,0,0,0,0,0,0,0,0,0,0,0,0,0,0,0,0,0,0,0,0,0"/>
                    <o:lock v:ext="edit" verticies="t"/>
                  </v:shape>
                  <v:rect id="Rectangle 77" o:spid="_x0000_s1052" style="position:absolute;left:8553;top:5251;width:103;height:2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" filled="f" stroked="f">
                    <v:textbox style="mso-fit-shape-to-text:t" inset="0,0,0,0">
                      <w:txbxContent>
                        <w:p w14:paraId="5E500C46" w14:textId="77777777" w:rsidR="00CC6F9F" w:rsidRPr="00EF7002" w:rsidRDefault="00CC6F9F" w:rsidP="00CC6F9F">
                          <w:pPr>
                            <w:rPr>
                              <w:sz w:val="23"/>
                            </w:rPr>
                          </w:pPr>
                          <w:r w:rsidRPr="00EF7002">
                            <w:rPr>
                              <w:rFonts w:ascii="Arial" w:hAnsi="Arial" w:cs="Arial"/>
                              <w:color w:val="2B2A29"/>
                              <w:sz w:val="17"/>
                              <w:szCs w:val="16"/>
                              <w:lang w:val="en-US"/>
                            </w:rPr>
                            <w:t>Σ</w:t>
                          </w:r>
                        </w:p>
                      </w:txbxContent>
                    </v:textbox>
                  </v:rect>
                  <v:rect id="Rectangle 78" o:spid="_x0000_s1053" style="position:absolute;left:8660;top:6207;width:111;height:2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" filled="f" stroked="f">
                    <v:textbox style="mso-fit-shape-to-text:t" inset="0,0,0,0">
                      <w:txbxContent>
                        <w:p w14:paraId="3FF3BFDB" w14:textId="77777777" w:rsidR="00CC6F9F" w:rsidRPr="00EF7002" w:rsidRDefault="00CC6F9F" w:rsidP="00CC6F9F">
                          <w:pPr>
                            <w:rPr>
                              <w:sz w:val="23"/>
                            </w:rPr>
                          </w:pPr>
                          <w:r w:rsidRPr="00EF7002">
                            <w:rPr>
                              <w:rFonts w:ascii="Arial" w:hAnsi="Arial" w:cs="Arial"/>
                              <w:color w:val="2B2A29"/>
                              <w:sz w:val="17"/>
                              <w:szCs w:val="16"/>
                              <w:lang w:val="en-US"/>
                            </w:rPr>
                            <w:t>Λ</w:t>
                          </w:r>
                        </w:p>
                      </w:txbxContent>
                    </v:textbox>
                  </v:rect>
                  <v:rect id="Rectangle 79" o:spid="_x0000_s1054" style="position:absolute;left:9621;top:6079;width:134;height:31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" filled="f" stroked="f">
                    <v:textbox style="mso-fit-shape-to-text:t" inset="0,0,0,0">
                      <w:txbxContent>
                        <w:p w14:paraId="6F36BCAE" w14:textId="77777777" w:rsidR="00CC6F9F" w:rsidRPr="00EF7002" w:rsidRDefault="00CC6F9F" w:rsidP="00CC6F9F">
                          <w:pPr>
                            <w:rPr>
                              <w:sz w:val="23"/>
                            </w:rPr>
                          </w:pPr>
                          <w:r w:rsidRPr="00EF7002">
                            <w:rPr>
                              <w:rFonts w:ascii="Arial" w:hAnsi="Arial" w:cs="Arial"/>
                              <w:color w:val="2B2A29"/>
                              <w:sz w:val="19"/>
                              <w:szCs w:val="18"/>
                              <w:lang w:val="en-US"/>
                            </w:rPr>
                            <w:t>H</w:t>
                          </w:r>
                        </w:p>
                      </w:txbxContent>
                    </v:textbox>
                  </v:rect>
                  <v:rect id="Rectangle 80" o:spid="_x0000_s1055" style="position:absolute;left:9753;top:6195;width:60;height:1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" filled="f" stroked="f">
                    <v:textbox style="mso-fit-shape-to-text:t" inset="0,0,0,0">
                      <w:txbxContent>
                        <w:p w14:paraId="4017C305" w14:textId="77777777" w:rsidR="00CC6F9F" w:rsidRPr="00EF7002" w:rsidRDefault="00CC6F9F" w:rsidP="00CC6F9F">
                          <w:pPr>
                            <w:rPr>
                              <w:sz w:val="23"/>
                            </w:rPr>
                          </w:pPr>
                          <w:r w:rsidRPr="00EF7002">
                            <w:rPr>
                              <w:rFonts w:ascii="Arial" w:hAnsi="Arial" w:cs="Arial"/>
                              <w:color w:val="2B2A29"/>
                              <w:sz w:val="11"/>
                              <w:szCs w:val="10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rect>
                  <v:rect id="Rectangle 81" o:spid="_x0000_s1056" style="position:absolute;left:9802;top:6079;width:335;height:31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" filled="f" stroked="f">
                    <v:textbox style="mso-fit-shape-to-text:t" inset="0,0,0,0">
                      <w:txbxContent>
                        <w:p w14:paraId="50BEB3EF" w14:textId="77777777" w:rsidR="00CC6F9F" w:rsidRPr="00EF7002" w:rsidRDefault="00CC6F9F" w:rsidP="00CC6F9F">
                          <w:pPr>
                            <w:rPr>
                              <w:sz w:val="23"/>
                            </w:rPr>
                          </w:pPr>
                          <w:r w:rsidRPr="00EF7002">
                            <w:rPr>
                              <w:rFonts w:ascii="Arial" w:hAnsi="Arial" w:cs="Arial"/>
                              <w:color w:val="2B2A29"/>
                              <w:sz w:val="19"/>
                              <w:szCs w:val="18"/>
                              <w:lang w:val="en-US"/>
                            </w:rPr>
                            <w:t>+</w:t>
                          </w:r>
                          <w:proofErr w:type="spellStart"/>
                          <w:r w:rsidRPr="00EF7002">
                            <w:rPr>
                              <w:rFonts w:ascii="Arial" w:hAnsi="Arial" w:cs="Arial"/>
                              <w:color w:val="2B2A29"/>
                              <w:sz w:val="19"/>
                              <w:szCs w:val="18"/>
                              <w:lang w:val="en-US"/>
                            </w:rPr>
                            <w:t>Δh</w:t>
                          </w:r>
                          <w:proofErr w:type="spellEnd"/>
                        </w:p>
                      </w:txbxContent>
                    </v:textbox>
                  </v:rect>
                  <v:shape id="Freeform 82" o:spid="_x0000_s1057" style="position:absolute;left:9538;top:5698;width:70;height:1138;visibility:visible;mso-wrap-style:square;v-text-anchor:top" coordsize="70,11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" path="m70,59l,59,37,8,70,59xm,8l,,70,r,13l,13,,8xm29,1080l29,59r15,l44,1080r-15,xm70,1078r-33,53l,1078r70,xm,1131r,-7l70,1124r,14l,1138r,-7xe" fillcolor="#2b2a29" stroked="f">
                    <v:path arrowok="t" o:connecttype="custom" o:connectlocs="70,59;0,59;37,8;70,59;0,8;0,0;70,0;70,13;0,13;0,8;29,1080;29,59;44,59;44,1080;29,1080;70,1078;37,1131;0,1078;70,1078;0,1131;0,1124;70,1124;70,1138;0,1138;0,1131" o:connectangles="0,0,0,0,0,0,0,0,0,0,0,0,0,0,0,0,0,0,0,0,0,0,0,0,0"/>
                    <o:lock v:ext="edit" verticies="t"/>
                  </v:shape>
                  <v:shape id="Freeform 83" o:spid="_x0000_s1058" style="position:absolute;left:9410;top:5684;width:672;height:14;visibility:visible;mso-wrap-style:square;v-text-anchor:top" coordsize="672,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" path="m29,r,14l,14,,,29,xm99,r,14l73,14,73,,99,xm172,r,14l143,14,143,r29,xm244,r,14l215,14,215,r29,xm314,r,14l285,14,285,r29,xm387,r,14l358,14,358,r29,xm457,r,14l428,14,428,r29,xm529,r,14l500,14,500,r29,xm599,r,14l570,14,570,r29,xm672,r,14l643,14,643,r29,xe" fillcolor="#2b2a29" stroked="f">
                    <v:path arrowok="t" o:connecttype="custom" o:connectlocs="29,0;29,14;0,14;0,0;29,0;99,0;99,14;73,14;73,0;99,0;172,0;172,14;143,14;143,0;172,0;244,0;244,14;215,14;215,0;244,0;314,0;314,14;285,14;285,0;314,0;387,0;387,14;358,14;358,0;387,0;457,0;457,14;428,14;428,0;457,0;529,0;529,14;500,14;500,0;529,0;599,0;599,14;570,14;570,0;599,0;672,0;672,14;643,14;643,0;672,0" o:connectangles="0,0,0,0,0,0,0,0,0,0,0,0,0,0,0,0,0,0,0,0,0,0,0,0,0,0,0,0,0,0,0,0,0,0,0,0,0,0,0,0,0,0,0,0,0,0,0,0,0,0"/>
                    <o:lock v:ext="edit" verticies="t"/>
                  </v:shape>
                </v:group>
                <w10:wrap type="square"/>
              </v:group>
            </w:pict>
          </mc:Fallback>
        </mc:AlternateContent>
      </w:r>
      <w:r w:rsidRPr="005A6FBB">
        <w:t>β. να υπολογίσετε την πίεση στο σημείο Λ του νερού που είναι σε επαφή με το σώμα Σ</w:t>
      </w:r>
    </w:p>
    <w:p w14:paraId="15DB75E8" w14:textId="77777777" w:rsidR="00CC6F9F" w:rsidRPr="005A6FBB" w:rsidRDefault="00CC6F9F" w:rsidP="002C6887">
      <w:pPr>
        <w:ind w:left="453" w:hanging="340"/>
      </w:pPr>
      <w:r w:rsidRPr="005A6FBB">
        <w:t xml:space="preserve">γ. να αποδείξετε ότι η άνωση που δέχεται το σώμα Σ, έχει μέτρο ίσο με το βάρος του νερού, που το σώμα Σ εκτοπίζει </w:t>
      </w:r>
    </w:p>
    <w:p w14:paraId="1F46F47D" w14:textId="77777777" w:rsidR="00CC6F9F" w:rsidRPr="005A6FBB" w:rsidRDefault="00CC6F9F" w:rsidP="002C6887">
      <w:pPr>
        <w:ind w:left="453" w:hanging="340"/>
      </w:pPr>
      <w:r w:rsidRPr="005A6FBB">
        <w:t xml:space="preserve">δ. να υπολογίσετε την τιμή του λόγου </w:t>
      </w:r>
      <w:r w:rsidRPr="005A6FBB">
        <w:rPr>
          <w:position w:val="-22"/>
        </w:rPr>
        <w:object w:dxaOrig="240" w:dyaOrig="580" w14:anchorId="3ADD8400">
          <v:shape id="_x0000_i1074" type="#_x0000_t75" style="width:11.7pt;height:28.65pt" o:ole="">
            <v:imagedata r:id="rId11" o:title=""/>
          </v:shape>
          <o:OLEObject Type="Embed" ProgID="Equation.DSMT4" ShapeID="_x0000_i1074" DrawAspect="Content" ObjectID="_1676714521" r:id="rId12"/>
        </w:object>
      </w:r>
    </w:p>
    <w:p w14:paraId="001E2386" w14:textId="77777777" w:rsidR="00CC6F9F" w:rsidRPr="005A6FBB" w:rsidRDefault="00CC6F9F" w:rsidP="002C6887">
      <w:pPr>
        <w:ind w:left="453" w:hanging="340"/>
      </w:pPr>
      <w:r w:rsidRPr="005A6FBB">
        <w:t>ε. να υπολογίσετε την ανύψωση Δ</w:t>
      </w:r>
      <w:r w:rsidRPr="005A6FBB">
        <w:rPr>
          <w:lang w:val="en-US"/>
        </w:rPr>
        <w:t>h</w:t>
      </w:r>
      <w:r w:rsidRPr="005A6FBB">
        <w:t xml:space="preserve"> της στάθμης του νερού στο δοχείο, λόγω της τοποθέτησης του σώματος Σ</w:t>
      </w:r>
    </w:p>
    <w:p w14:paraId="1F45836E" w14:textId="77777777" w:rsidR="00CC6F9F" w:rsidRPr="005A6FBB" w:rsidRDefault="00CC6F9F" w:rsidP="002C6887">
      <w:pPr>
        <w:ind w:left="453" w:hanging="340"/>
      </w:pPr>
      <w:proofErr w:type="spellStart"/>
      <w:r w:rsidRPr="005A6FBB">
        <w:t>στ</w:t>
      </w:r>
      <w:proofErr w:type="spellEnd"/>
      <w:r w:rsidRPr="005A6FBB">
        <w:t xml:space="preserve">. να αποδείξετε ότι το μέτρο της δύναμης, που ασκεί το νερό στον πυθμένα του δοχείου, αυξήθηκε κατά </w:t>
      </w:r>
      <w:r w:rsidRPr="005A6FBB">
        <w:rPr>
          <w:position w:val="-10"/>
        </w:rPr>
        <w:object w:dxaOrig="480" w:dyaOrig="300" w14:anchorId="5F1DC4D9">
          <v:shape id="_x0000_i1075" type="#_x0000_t75" style="width:24.15pt;height:15.1pt" o:ole="">
            <v:imagedata r:id="rId13" o:title=""/>
          </v:shape>
          <o:OLEObject Type="Embed" ProgID="Equation.DSMT4" ShapeID="_x0000_i1075" DrawAspect="Content" ObjectID="_1676714522" r:id="rId14"/>
        </w:object>
      </w:r>
    </w:p>
    <w:p w14:paraId="48CFCBD5" w14:textId="77777777" w:rsidR="00CC6F9F" w:rsidRPr="005A6FBB" w:rsidRDefault="00CC6F9F" w:rsidP="00CC6F9F">
      <w:r w:rsidRPr="005A6FBB">
        <w:t xml:space="preserve"> Δίνεται η τιμή της ατμοσφαιρικής πίεσης </w:t>
      </w:r>
      <w:r w:rsidRPr="005A6FBB">
        <w:rPr>
          <w:lang w:val="en-US"/>
        </w:rPr>
        <w:t>P</w:t>
      </w:r>
      <w:r w:rsidRPr="005A6FBB">
        <w:rPr>
          <w:vertAlign w:val="subscript"/>
          <w:lang w:val="en-US"/>
        </w:rPr>
        <w:t>ATM</w:t>
      </w:r>
      <w:r w:rsidRPr="005A6FBB">
        <w:rPr>
          <w:vertAlign w:val="subscript"/>
        </w:rPr>
        <w:t xml:space="preserve"> </w:t>
      </w:r>
      <w:r w:rsidRPr="005A6FBB">
        <w:t xml:space="preserve">και το μέτρο της επιτάχυνσης βαρύτητας </w:t>
      </w:r>
      <w:r w:rsidRPr="005A6FBB">
        <w:rPr>
          <w:lang w:val="en-US"/>
        </w:rPr>
        <w:t>g</w:t>
      </w:r>
      <w:r w:rsidRPr="005A6FBB">
        <w:t>.</w:t>
      </w:r>
    </w:p>
    <w:p w14:paraId="0593DC4E" w14:textId="77777777" w:rsidR="00A86047" w:rsidRDefault="00A86047" w:rsidP="00A86047">
      <w:pPr>
        <w:pStyle w:val="a1"/>
      </w:pPr>
      <w:r>
        <w:lastRenderedPageBreak/>
        <w:t>Δυο τάπες σε ένα σωλήνα</w:t>
      </w:r>
      <w:r>
        <w:tab/>
      </w:r>
    </w:p>
    <w:p w14:paraId="14774CF8" w14:textId="3E18EB91" w:rsidR="00A86047" w:rsidRDefault="00A86047" w:rsidP="00A86047">
      <w:r>
        <w:rPr>
          <w:noProof/>
        </w:rPr>
        <w:drawing>
          <wp:anchor distT="0" distB="0" distL="114300" distR="114300" simplePos="0" relativeHeight="251666432" behindDoc="0" locked="0" layoutInCell="1" allowOverlap="1" wp14:anchorId="5D120007" wp14:editId="28288B1B">
            <wp:simplePos x="0" y="0"/>
            <wp:positionH relativeFrom="column">
              <wp:posOffset>4693920</wp:posOffset>
            </wp:positionH>
            <wp:positionV relativeFrom="paragraph">
              <wp:posOffset>57150</wp:posOffset>
            </wp:positionV>
            <wp:extent cx="1393825" cy="1378585"/>
            <wp:effectExtent l="0" t="0" r="0" b="0"/>
            <wp:wrapSquare wrapText="bothSides"/>
            <wp:docPr id="71" name="Εικόνα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393825" cy="13785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Ένα ανοικτό δοχείο περιέχει νερό μέχρι ύψος Η=1m. Κοντά στον πυθμένα του έχει συνδεθεί ένας κατακόρυφος λεπτός σωλήνας ύψους h=1,5m, κλειστός στο πάνω του άκρο Β με τάπα, εμβαδού Α=2cm</w:t>
      </w:r>
      <w:r>
        <w:rPr>
          <w:vertAlign w:val="superscript"/>
        </w:rPr>
        <w:t>2</w:t>
      </w:r>
      <w:r>
        <w:t>. Στο ίδιο ύψος με την ελεύθερη επιφάνεια του νερού  στο δοχείο, στη θέση Γ, ο λεπτός σωλήνας έχει μια οπή η οποία είναι κλεισμένη με μια δεύτερη τάπα, ίδιου εμβαδού, όπως στο σχήμα. Στον σωλήνα δεν έχει εγκλωβιστεί αέρας.</w:t>
      </w:r>
    </w:p>
    <w:p w14:paraId="3FD07526" w14:textId="77777777" w:rsidR="00A86047" w:rsidRDefault="00A86047" w:rsidP="00A86047">
      <w:pPr>
        <w:ind w:left="453" w:hanging="340"/>
      </w:pPr>
      <w:r>
        <w:t>i)  Να υπολογιστούν η πίεση στο πάνω μέρος του λεπτού σωλήνα, καθώς και οι δυνάμεις που το νερό ασκεί στις δύο τάπες.</w:t>
      </w:r>
    </w:p>
    <w:p w14:paraId="3B2B0F57" w14:textId="77777777" w:rsidR="00A86047" w:rsidRDefault="00A86047" w:rsidP="00A86047">
      <w:pPr>
        <w:ind w:left="453" w:hanging="340"/>
      </w:pPr>
      <w:proofErr w:type="spellStart"/>
      <w:r>
        <w:t>ii</w:t>
      </w:r>
      <w:proofErr w:type="spellEnd"/>
      <w:r>
        <w:t>) Αν αφαιρέσουμε την τάπα στο άκρο Β, τι πρόκειται να συμβεί;</w:t>
      </w:r>
    </w:p>
    <w:p w14:paraId="7DF862F4" w14:textId="77777777" w:rsidR="00A86047" w:rsidRDefault="00A86047" w:rsidP="00A86047">
      <w:pPr>
        <w:ind w:left="453" w:hanging="340"/>
      </w:pPr>
      <w:proofErr w:type="spellStart"/>
      <w:r>
        <w:t>iii</w:t>
      </w:r>
      <w:proofErr w:type="spellEnd"/>
      <w:r>
        <w:t>) Αν με κλειστή την τάπα στο Β, ανοίξουμε την τάπα στο σημείο Γ, τι θα συμβεί;</w:t>
      </w:r>
    </w:p>
    <w:p w14:paraId="3CF92F7D" w14:textId="77777777" w:rsidR="00A86047" w:rsidRDefault="00A86047" w:rsidP="00A86047">
      <w:pPr>
        <w:ind w:left="453" w:hanging="340"/>
      </w:pPr>
      <w:proofErr w:type="spellStart"/>
      <w:r>
        <w:t>iv</w:t>
      </w:r>
      <w:proofErr w:type="spellEnd"/>
      <w:r>
        <w:t>) Τι θα συμβεί, αν ανοίξουμε ταυτόχρονα τις δύο τάπες;</w:t>
      </w:r>
    </w:p>
    <w:p w14:paraId="3E9FAA33" w14:textId="77777777" w:rsidR="00A86047" w:rsidRDefault="00A86047" w:rsidP="00A86047">
      <w:r>
        <w:t xml:space="preserve">Δίνεται η ατμοσφαιρική πίεση </w:t>
      </w:r>
      <w:proofErr w:type="spellStart"/>
      <w:r>
        <w:t>p</w:t>
      </w:r>
      <w:r>
        <w:rPr>
          <w:vertAlign w:val="subscript"/>
        </w:rPr>
        <w:t>ατμ</w:t>
      </w:r>
      <w:proofErr w:type="spellEnd"/>
      <w:r>
        <w:t>=10</w:t>
      </w:r>
      <w:r>
        <w:rPr>
          <w:vertAlign w:val="superscript"/>
        </w:rPr>
        <w:t>5</w:t>
      </w:r>
      <w:r>
        <w:t>Ρα, η πυκνότητα του νερού ρ=1.000kg/m</w:t>
      </w:r>
      <w:r>
        <w:rPr>
          <w:vertAlign w:val="superscript"/>
        </w:rPr>
        <w:t>3</w:t>
      </w:r>
      <w:r>
        <w:t xml:space="preserve"> και g=10m/s</w:t>
      </w:r>
      <w:r>
        <w:rPr>
          <w:vertAlign w:val="superscript"/>
        </w:rPr>
        <w:t>2</w:t>
      </w:r>
      <w:r>
        <w:t>.</w:t>
      </w:r>
    </w:p>
    <w:p w14:paraId="4D2D7199" w14:textId="77777777" w:rsidR="000C09E5" w:rsidRPr="000779B0" w:rsidRDefault="000C09E5" w:rsidP="000C09E5">
      <w:pPr>
        <w:pStyle w:val="a1"/>
      </w:pPr>
      <w:r>
        <w:t>Δυνάμεις στις πλευρές του κύβου</w:t>
      </w:r>
    </w:p>
    <w:p w14:paraId="636BD53E" w14:textId="77777777" w:rsidR="000C09E5" w:rsidRDefault="000C09E5" w:rsidP="000C09E5">
      <w:r>
        <w:rPr>
          <w:noProof/>
        </w:rPr>
        <w:drawing>
          <wp:anchor distT="0" distB="0" distL="114300" distR="114300" simplePos="0" relativeHeight="251668480" behindDoc="0" locked="0" layoutInCell="1" allowOverlap="1" wp14:anchorId="01FBCCF7" wp14:editId="30A6F951">
            <wp:simplePos x="0" y="0"/>
            <wp:positionH relativeFrom="column">
              <wp:posOffset>4602480</wp:posOffset>
            </wp:positionH>
            <wp:positionV relativeFrom="paragraph">
              <wp:posOffset>47625</wp:posOffset>
            </wp:positionV>
            <wp:extent cx="1430020" cy="1503045"/>
            <wp:effectExtent l="0" t="0" r="0" b="1905"/>
            <wp:wrapSquare wrapText="bothSides"/>
            <wp:docPr id="72" name="Εικόνα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430020" cy="15030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Ένα σώμα κυβικού σχήματος με ακμή α=0,5m και βάρους w=2.000Ν βυθίζεται σε μια μεγάλη δεξαμενή νερού, δεμένο στο κάτω άκρο ενός νήματος, το οποίο έχει προσδεθεί σε σταθερό σημείο, όπως στο σχήμα, με αποτέλεσμα η πάνω βάση του κύβου να είναι οριζόντια. Αν η βάση αυτή δέχεται δύναμη μέτρου F</w:t>
      </w:r>
      <w:r>
        <w:rPr>
          <w:vertAlign w:val="subscript"/>
        </w:rPr>
        <w:t>1</w:t>
      </w:r>
      <w:r>
        <w:t>=28.000Ν, να υπολογιστούν:</w:t>
      </w:r>
    </w:p>
    <w:p w14:paraId="3AE0A37C" w14:textId="77777777" w:rsidR="000C09E5" w:rsidRDefault="000C09E5" w:rsidP="000C09E5">
      <w:pPr>
        <w:ind w:left="453" w:hanging="340"/>
      </w:pPr>
      <w:r>
        <w:t>i)  Η δύναμη που το νερό ασκεί στην κάτω βάση του κύβου.</w:t>
      </w:r>
    </w:p>
    <w:p w14:paraId="56EC9E78" w14:textId="77777777" w:rsidR="000C09E5" w:rsidRDefault="000C09E5" w:rsidP="000C09E5">
      <w:pPr>
        <w:ind w:left="453" w:hanging="340"/>
      </w:pPr>
      <w:proofErr w:type="spellStart"/>
      <w:r>
        <w:t>ii</w:t>
      </w:r>
      <w:proofErr w:type="spellEnd"/>
      <w:r>
        <w:t>) Το μέτρο της δύναμης που ασκείται από το νερό σε μια παράπλευρη έδρα του κύβου.</w:t>
      </w:r>
    </w:p>
    <w:p w14:paraId="4E8833F0" w14:textId="77777777" w:rsidR="000C09E5" w:rsidRDefault="000C09E5" w:rsidP="000C09E5">
      <w:pPr>
        <w:ind w:left="453" w:hanging="340"/>
      </w:pPr>
      <w:proofErr w:type="spellStart"/>
      <w:r>
        <w:t>iii</w:t>
      </w:r>
      <w:proofErr w:type="spellEnd"/>
      <w:r>
        <w:t>) Η τάση του νήματος, από το οποίο κρέμεται ο κύβος.</w:t>
      </w:r>
    </w:p>
    <w:p w14:paraId="5A3D6FED" w14:textId="77777777" w:rsidR="000C09E5" w:rsidRDefault="000C09E5" w:rsidP="000C09E5">
      <w:r>
        <w:t>Δίνεται η πυκνότητα του νερού ρ=1.000kg/m</w:t>
      </w:r>
      <w:r>
        <w:rPr>
          <w:vertAlign w:val="superscript"/>
        </w:rPr>
        <w:t>3</w:t>
      </w:r>
      <w:r>
        <w:t xml:space="preserve"> και g=10m/s</w:t>
      </w:r>
      <w:r>
        <w:rPr>
          <w:vertAlign w:val="superscript"/>
        </w:rPr>
        <w:t>2</w:t>
      </w:r>
      <w:r>
        <w:t>, ενώ δεν είναι γνωστή η ατμοσφαιρική πίεση που επικρατεί στην περιοχή της δεξαμενής!</w:t>
      </w:r>
    </w:p>
    <w:p w14:paraId="5E348B30" w14:textId="2CDDA4F6" w:rsidR="000C09E5" w:rsidRPr="00F32CEC" w:rsidRDefault="000C09E5" w:rsidP="000C09E5">
      <w:pPr>
        <w:pStyle w:val="a1"/>
      </w:pPr>
      <w:r w:rsidRPr="00F32CEC">
        <w:t xml:space="preserve">Μια </w:t>
      </w:r>
      <w:r>
        <w:t>του ύψους, μια του βάθους</w:t>
      </w:r>
    </w:p>
    <w:p w14:paraId="20CC9717" w14:textId="4E0E35ED" w:rsidR="000C09E5" w:rsidRDefault="000C09E5" w:rsidP="000C09E5">
      <w:r w:rsidRPr="00420460">
        <w:rPr>
          <w:b/>
          <w:noProof/>
          <w:sz w:val="28"/>
          <w:szCs w:val="28"/>
        </w:rPr>
        <mc:AlternateContent>
          <mc:Choice Requires="wpc">
            <w:drawing>
              <wp:anchor distT="0" distB="0" distL="114300" distR="114300" simplePos="0" relativeHeight="251670528" behindDoc="0" locked="0" layoutInCell="1" allowOverlap="1" wp14:anchorId="4FD4CDBC" wp14:editId="45331C0C">
                <wp:simplePos x="0" y="0"/>
                <wp:positionH relativeFrom="margin">
                  <wp:posOffset>3743325</wp:posOffset>
                </wp:positionH>
                <wp:positionV relativeFrom="paragraph">
                  <wp:posOffset>84455</wp:posOffset>
                </wp:positionV>
                <wp:extent cx="2274570" cy="1960245"/>
                <wp:effectExtent l="0" t="0" r="0" b="1905"/>
                <wp:wrapSquare wrapText="bothSides"/>
                <wp:docPr id="90" name="Καμβάς 9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srgbClr val="FFC000"/>
                        </a:solidFill>
                      </wpc:bg>
                      <wpc:whole/>
                      <pic:pic xmlns:pic="http://schemas.openxmlformats.org/drawingml/2006/picture">
                        <pic:nvPicPr>
                          <pic:cNvPr id="73" name="Εικόνα 73" descr="D:\Google Drive\ΑΝΔΡΕΑΣ\Σχήματα Φυσικής\dexameni_02.png"/>
                          <pic:cNvPicPr/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40020" y="357165"/>
                            <a:ext cx="1660230" cy="1505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74" name="Έλλειψη 6"/>
                        <wps:cNvSpPr/>
                        <wps:spPr>
                          <a:xfrm>
                            <a:off x="954405" y="885825"/>
                            <a:ext cx="45719" cy="45719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5" name="Έλλειψη 7"/>
                        <wps:cNvSpPr/>
                        <wps:spPr>
                          <a:xfrm>
                            <a:off x="1477305" y="1505880"/>
                            <a:ext cx="45085" cy="4508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6" name="Ευθύγραμμο βέλος σύνδεσης 76"/>
                        <wps:cNvCnPr/>
                        <wps:spPr>
                          <a:xfrm flipH="1">
                            <a:off x="891540" y="491490"/>
                            <a:ext cx="0" cy="432000"/>
                          </a:xfrm>
                          <a:prstGeom prst="straightConnector1">
                            <a:avLst/>
                          </a:pr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7" name="Ευθύγραμμο βέλος σύνδεσης 77"/>
                        <wps:cNvCnPr/>
                        <wps:spPr>
                          <a:xfrm flipH="1">
                            <a:off x="1414440" y="491490"/>
                            <a:ext cx="0" cy="1044000"/>
                          </a:xfrm>
                          <a:prstGeom prst="straightConnector1">
                            <a:avLst/>
                          </a:pr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8" name="Πλαίσιο κειμένου 78"/>
                        <wps:cNvSpPr txBox="1"/>
                        <wps:spPr>
                          <a:xfrm>
                            <a:off x="645795" y="560070"/>
                            <a:ext cx="365760" cy="2971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CBC2A2D" w14:textId="77777777" w:rsidR="000C09E5" w:rsidRPr="00815082" w:rsidRDefault="000C09E5" w:rsidP="000C09E5">
                              <w:pPr>
                                <w:rPr>
                                  <w:i/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h</w:t>
                              </w:r>
                              <w:r>
                                <w:rPr>
                                  <w:i/>
                                  <w:vertAlign w:val="subscript"/>
                                  <w:lang w:val="en-US"/>
                                </w:rPr>
                                <w:t>1</w:t>
                              </w:r>
                              <w:r w:rsidRPr="00815082">
                                <w:rPr>
                                  <w:i/>
                                  <w:noProof/>
                                  <w:vertAlign w:val="subscript"/>
                                </w:rPr>
                                <w:drawing>
                                  <wp:inline distT="0" distB="0" distL="0" distR="0" wp14:anchorId="69AAD564" wp14:editId="59C93D63">
                                    <wp:extent cx="154305" cy="577215"/>
                                    <wp:effectExtent l="0" t="0" r="0" b="0"/>
                                    <wp:docPr id="11" name="Εικόνα 11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2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18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54305" cy="57721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9" name="Πλαίσιο κειμένου 10"/>
                        <wps:cNvSpPr txBox="1"/>
                        <wps:spPr>
                          <a:xfrm>
                            <a:off x="1351575" y="774900"/>
                            <a:ext cx="365760" cy="2971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844D390" w14:textId="77777777" w:rsidR="000C09E5" w:rsidRDefault="000C09E5" w:rsidP="000C09E5">
                              <w:pPr>
                                <w:pStyle w:val="Web"/>
                                <w:spacing w:before="0" w:beforeAutospacing="0" w:after="160" w:afterAutospacing="0" w:line="256" w:lineRule="auto"/>
                              </w:pPr>
                              <w:r>
                                <w:rPr>
                                  <w:rFonts w:eastAsia="Calibri"/>
                                  <w:i/>
                                  <w:iCs/>
                                  <w:sz w:val="22"/>
                                  <w:szCs w:val="22"/>
                                  <w:lang w:val="en-US"/>
                                </w:rPr>
                                <w:t>h</w:t>
                              </w:r>
                              <w:r>
                                <w:rPr>
                                  <w:rFonts w:eastAsia="Calibri"/>
                                  <w:i/>
                                  <w:iCs/>
                                  <w:position w:val="-6"/>
                                  <w:sz w:val="22"/>
                                  <w:szCs w:val="22"/>
                                  <w:vertAlign w:val="subscript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0" name="Πλαίσιο κειμένου 10"/>
                        <wps:cNvSpPr txBox="1"/>
                        <wps:spPr>
                          <a:xfrm>
                            <a:off x="928665" y="782955"/>
                            <a:ext cx="365760" cy="2971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863E845" w14:textId="77777777" w:rsidR="000C09E5" w:rsidRPr="00815082" w:rsidRDefault="000C09E5" w:rsidP="000C09E5">
                              <w:pPr>
                                <w:pStyle w:val="Web"/>
                                <w:spacing w:before="0" w:beforeAutospacing="0" w:after="160" w:afterAutospacing="0" w:line="256" w:lineRule="auto"/>
                              </w:pPr>
                              <w:r>
                                <w:rPr>
                                  <w:rFonts w:eastAsia="Calibri"/>
                                  <w:iCs/>
                                  <w:sz w:val="22"/>
                                  <w:szCs w:val="22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1" name="Πλαίσιο κειμένου 10"/>
                        <wps:cNvSpPr txBox="1"/>
                        <wps:spPr>
                          <a:xfrm>
                            <a:off x="1454445" y="1397295"/>
                            <a:ext cx="365760" cy="2971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4894D0D" w14:textId="77777777" w:rsidR="000C09E5" w:rsidRDefault="000C09E5" w:rsidP="000C09E5">
                              <w:pPr>
                                <w:pStyle w:val="Web"/>
                                <w:spacing w:before="0" w:beforeAutospacing="0" w:after="160" w:afterAutospacing="0" w:line="254" w:lineRule="auto"/>
                              </w:pPr>
                              <w:r>
                                <w:rPr>
                                  <w:rFonts w:eastAsia="Calibri"/>
                                  <w:sz w:val="22"/>
                                  <w:szCs w:val="22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2" name="Ευθύγραμμο βέλος σύνδεσης 82"/>
                        <wps:cNvCnPr/>
                        <wps:spPr>
                          <a:xfrm>
                            <a:off x="885825" y="925829"/>
                            <a:ext cx="5715" cy="86400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  <a:headEnd type="triangl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3" name="Ευθύγραμμο βέλος σύνδεσης 83"/>
                        <wps:cNvCnPr/>
                        <wps:spPr>
                          <a:xfrm>
                            <a:off x="1414440" y="1513840"/>
                            <a:ext cx="5715" cy="28800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  <a:headEnd type="triangl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4" name="Πλαίσιο κειμένου 10"/>
                        <wps:cNvSpPr txBox="1"/>
                        <wps:spPr>
                          <a:xfrm>
                            <a:off x="1168695" y="1523025"/>
                            <a:ext cx="365760" cy="2971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E0D098E" w14:textId="77777777" w:rsidR="000C09E5" w:rsidRDefault="000C09E5" w:rsidP="000C09E5">
                              <w:pPr>
                                <w:pStyle w:val="Web"/>
                                <w:spacing w:before="0" w:beforeAutospacing="0" w:after="160" w:afterAutospacing="0" w:line="254" w:lineRule="auto"/>
                              </w:pPr>
                              <w:r>
                                <w:rPr>
                                  <w:rFonts w:eastAsia="Calibri"/>
                                  <w:i/>
                                  <w:iCs/>
                                  <w:sz w:val="22"/>
                                  <w:szCs w:val="22"/>
                                  <w:lang w:val="en-US"/>
                                </w:rPr>
                                <w:t>z</w:t>
                              </w:r>
                              <w:r>
                                <w:rPr>
                                  <w:rFonts w:eastAsia="Calibri"/>
                                  <w:i/>
                                  <w:iCs/>
                                  <w:position w:val="-6"/>
                                  <w:sz w:val="22"/>
                                  <w:szCs w:val="22"/>
                                  <w:vertAlign w:val="subscript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5" name="Πλαίσιο κειμένου 10"/>
                        <wps:cNvSpPr txBox="1"/>
                        <wps:spPr>
                          <a:xfrm>
                            <a:off x="682920" y="1238310"/>
                            <a:ext cx="365760" cy="2971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07C1821" w14:textId="77777777" w:rsidR="000C09E5" w:rsidRDefault="000C09E5" w:rsidP="000C09E5">
                              <w:pPr>
                                <w:pStyle w:val="Web"/>
                                <w:spacing w:before="0" w:beforeAutospacing="0" w:after="160" w:afterAutospacing="0" w:line="252" w:lineRule="auto"/>
                              </w:pPr>
                              <w:r>
                                <w:rPr>
                                  <w:rFonts w:eastAsia="Calibri"/>
                                  <w:i/>
                                  <w:iCs/>
                                  <w:sz w:val="22"/>
                                  <w:szCs w:val="22"/>
                                  <w:lang w:val="en-US"/>
                                </w:rPr>
                                <w:t>z</w:t>
                              </w:r>
                              <w:r>
                                <w:rPr>
                                  <w:rFonts w:eastAsia="Calibri"/>
                                  <w:i/>
                                  <w:iCs/>
                                  <w:position w:val="-6"/>
                                  <w:sz w:val="22"/>
                                  <w:szCs w:val="22"/>
                                  <w:vertAlign w:val="subscript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6" name="Ευθύγραμμο βέλος σύνδεσης 86"/>
                        <wps:cNvCnPr/>
                        <wps:spPr>
                          <a:xfrm>
                            <a:off x="314325" y="497205"/>
                            <a:ext cx="0" cy="132300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7" name="Πλαίσιο κειμένου 10"/>
                        <wps:cNvSpPr txBox="1"/>
                        <wps:spPr>
                          <a:xfrm>
                            <a:off x="91440" y="1062990"/>
                            <a:ext cx="365760" cy="2971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EF44AD8" w14:textId="77777777" w:rsidR="000C09E5" w:rsidRPr="007A3CB2" w:rsidRDefault="000C09E5" w:rsidP="000C09E5">
                              <w:pPr>
                                <w:pStyle w:val="Web"/>
                                <w:spacing w:before="0" w:beforeAutospacing="0" w:after="160" w:afterAutospacing="0" w:line="254" w:lineRule="auto"/>
                              </w:pPr>
                              <w:r>
                                <w:rPr>
                                  <w:rFonts w:eastAsia="Calibri"/>
                                  <w:i/>
                                  <w:iCs/>
                                  <w:sz w:val="22"/>
                                  <w:szCs w:val="22"/>
                                </w:rPr>
                                <w:t>Η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8" name="Πλαίσιο κειμένου 10"/>
                        <wps:cNvSpPr txBox="1"/>
                        <wps:spPr>
                          <a:xfrm>
                            <a:off x="2834" y="0"/>
                            <a:ext cx="762975" cy="2971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03A6F60" w14:textId="77777777" w:rsidR="000C09E5" w:rsidRPr="00F32CEC" w:rsidRDefault="000C09E5" w:rsidP="000C09E5">
                              <w:pPr>
                                <w:pStyle w:val="Web"/>
                                <w:spacing w:before="0" w:beforeAutospacing="0" w:after="160" w:afterAutospacing="0" w:line="252" w:lineRule="auto"/>
                              </w:pPr>
                              <w:r>
                                <w:rPr>
                                  <w:rFonts w:eastAsia="Calibri"/>
                                  <w:iCs/>
                                  <w:sz w:val="22"/>
                                  <w:szCs w:val="22"/>
                                </w:rPr>
                                <w:t>σχήμα 1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9" name="Πλαίσιο κειμένου 10"/>
                        <wps:cNvSpPr txBox="1"/>
                        <wps:spPr>
                          <a:xfrm>
                            <a:off x="992800" y="215560"/>
                            <a:ext cx="762635" cy="2971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6B71862" w14:textId="77777777" w:rsidR="000C09E5" w:rsidRPr="00F62909" w:rsidRDefault="000C09E5" w:rsidP="000C09E5">
                              <w:pPr>
                                <w:pStyle w:val="Web"/>
                                <w:spacing w:before="0" w:beforeAutospacing="0" w:after="160" w:afterAutospacing="0" w:line="252" w:lineRule="auto"/>
                                <w:rPr>
                                  <w:i/>
                                  <w:vertAlign w:val="subscript"/>
                                  <w:lang w:val="en-US"/>
                                </w:rPr>
                              </w:pPr>
                              <w:proofErr w:type="spellStart"/>
                              <w:r>
                                <w:rPr>
                                  <w:rFonts w:eastAsia="Calibri"/>
                                  <w:i/>
                                  <w:sz w:val="22"/>
                                  <w:szCs w:val="22"/>
                                  <w:lang w:val="en-US"/>
                                </w:rPr>
                                <w:t>p</w:t>
                              </w:r>
                              <w:r>
                                <w:rPr>
                                  <w:rFonts w:eastAsia="Calibri"/>
                                  <w:i/>
                                  <w:sz w:val="22"/>
                                  <w:szCs w:val="22"/>
                                  <w:vertAlign w:val="subscript"/>
                                  <w:lang w:val="en-US"/>
                                </w:rPr>
                                <w:t>atm</w:t>
                              </w:r>
                              <w:proofErr w:type="spell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4FD4CDBC" id="Καμβάς 90" o:spid="_x0000_s1059" editas="canvas" style="position:absolute;margin-left:294.75pt;margin-top:6.65pt;width:179.1pt;height:154.35pt;z-index:251670528;mso-position-horizontal-relative:margin;mso-width-relative:margin" coordsize="22745,1960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">
                <v:shape id="_x0000_s1060" type="#_x0000_t75" style="position:absolute;width:22745;height:19602;visibility:visible;mso-wrap-style:square" filled="t" fillcolor="#ffc000">
                  <v:fill o:detectmouseclick="t"/>
                  <v:path o:connecttype="none"/>
                </v:shape>
                <v:shape id="Εικόνα 73" o:spid="_x0000_s1061" type="#_x0000_t75" style="position:absolute;left:3400;top:3571;width:16602;height:1505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">
                  <v:imagedata r:id="rId19" o:title="dexameni_02"/>
                </v:shape>
                <v:oval id="Έλλειψη 6" o:spid="_x0000_s1062" style="position:absolute;left:9544;top:8858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" fillcolor="black [3200]" strokecolor="black [1600]" strokeweight="2pt"/>
                <v:oval id="Έλλειψη 7" o:spid="_x0000_s1063" style="position:absolute;left:14773;top:15058;width:450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" fillcolor="black [3200]" strokecolor="black [1600]" strokeweight="2pt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Ευθύγραμμο βέλος σύνδεσης 76" o:spid="_x0000_s1064" type="#_x0000_t32" style="position:absolute;left:8915;top:4914;width:0;height:432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" strokecolor="black [3040]">
                  <v:stroke endarrow="block"/>
                </v:shape>
                <v:shape id="Ευθύγραμμο βέλος σύνδεσης 77" o:spid="_x0000_s1065" type="#_x0000_t32" style="position:absolute;left:14144;top:4914;width:0;height:1044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" strokecolor="black [3040]">
                  <v:stroke endarrow="block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Πλαίσιο κειμένου 78" o:spid="_x0000_s1066" type="#_x0000_t202" style="position:absolute;left:6457;top:5600;width:3658;height:2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" filled="f" stroked="f" strokeweight=".5pt">
                  <v:textbox>
                    <w:txbxContent>
                      <w:p w14:paraId="4CBC2A2D" w14:textId="77777777" w:rsidR="000C09E5" w:rsidRPr="00815082" w:rsidRDefault="000C09E5" w:rsidP="000C09E5">
                        <w:pPr>
                          <w:rPr>
                            <w:i/>
                            <w:vertAlign w:val="subscript"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>h</w:t>
                        </w:r>
                        <w:r>
                          <w:rPr>
                            <w:i/>
                            <w:vertAlign w:val="subscript"/>
                            <w:lang w:val="en-US"/>
                          </w:rPr>
                          <w:t>1</w:t>
                        </w:r>
                        <w:r w:rsidRPr="00815082">
                          <w:rPr>
                            <w:i/>
                            <w:noProof/>
                            <w:vertAlign w:val="subscript"/>
                          </w:rPr>
                          <w:drawing>
                            <wp:inline distT="0" distB="0" distL="0" distR="0" wp14:anchorId="69AAD564" wp14:editId="59C93D63">
                              <wp:extent cx="154305" cy="577215"/>
                              <wp:effectExtent l="0" t="0" r="0" b="0"/>
                              <wp:docPr id="11" name="Εικόνα 1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2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8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54305" cy="57721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Πλαίσιο κειμένου 10" o:spid="_x0000_s1067" type="#_x0000_t202" style="position:absolute;left:13515;top:7749;width:3658;height:29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" filled="f" stroked="f" strokeweight=".5pt">
                  <v:textbox>
                    <w:txbxContent>
                      <w:p w14:paraId="1844D390" w14:textId="77777777" w:rsidR="000C09E5" w:rsidRDefault="000C09E5" w:rsidP="000C09E5">
                        <w:pPr>
                          <w:pStyle w:val="Web"/>
                          <w:spacing w:before="0" w:beforeAutospacing="0" w:after="160" w:afterAutospacing="0" w:line="256" w:lineRule="auto"/>
                        </w:pPr>
                        <w:r>
                          <w:rPr>
                            <w:rFonts w:eastAsia="Calibri"/>
                            <w:i/>
                            <w:iCs/>
                            <w:sz w:val="22"/>
                            <w:szCs w:val="22"/>
                            <w:lang w:val="en-US"/>
                          </w:rPr>
                          <w:t>h</w:t>
                        </w:r>
                        <w:r>
                          <w:rPr>
                            <w:rFonts w:eastAsia="Calibri"/>
                            <w:i/>
                            <w:iCs/>
                            <w:position w:val="-6"/>
                            <w:sz w:val="22"/>
                            <w:szCs w:val="22"/>
                            <w:vertAlign w:val="subscript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shape id="Πλαίσιο κειμένου 10" o:spid="_x0000_s1068" type="#_x0000_t202" style="position:absolute;left:9286;top:7829;width:3658;height:2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" filled="f" stroked="f" strokeweight=".5pt">
                  <v:textbox>
                    <w:txbxContent>
                      <w:p w14:paraId="5863E845" w14:textId="77777777" w:rsidR="000C09E5" w:rsidRPr="00815082" w:rsidRDefault="000C09E5" w:rsidP="000C09E5">
                        <w:pPr>
                          <w:pStyle w:val="Web"/>
                          <w:spacing w:before="0" w:beforeAutospacing="0" w:after="160" w:afterAutospacing="0" w:line="256" w:lineRule="auto"/>
                        </w:pPr>
                        <w:r>
                          <w:rPr>
                            <w:rFonts w:eastAsia="Calibri"/>
                            <w:iCs/>
                            <w:sz w:val="22"/>
                            <w:szCs w:val="22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Πλαίσιο κειμένου 10" o:spid="_x0000_s1069" type="#_x0000_t202" style="position:absolute;left:14544;top:13972;width:3658;height:2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" filled="f" stroked="f" strokeweight=".5pt">
                  <v:textbox>
                    <w:txbxContent>
                      <w:p w14:paraId="24894D0D" w14:textId="77777777" w:rsidR="000C09E5" w:rsidRDefault="000C09E5" w:rsidP="000C09E5">
                        <w:pPr>
                          <w:pStyle w:val="Web"/>
                          <w:spacing w:before="0" w:beforeAutospacing="0" w:after="160" w:afterAutospacing="0" w:line="254" w:lineRule="auto"/>
                        </w:pPr>
                        <w:r>
                          <w:rPr>
                            <w:rFonts w:eastAsia="Calibri"/>
                            <w:sz w:val="22"/>
                            <w:szCs w:val="22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shape id="Ευθύγραμμο βέλος σύνδεσης 82" o:spid="_x0000_s1070" type="#_x0000_t32" style="position:absolute;left:8858;top:9258;width:57;height:864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" strokecolor="red">
                  <v:stroke startarrow="block"/>
                </v:shape>
                <v:shape id="Ευθύγραμμο βέλος σύνδεσης 83" o:spid="_x0000_s1071" type="#_x0000_t32" style="position:absolute;left:14144;top:15138;width:57;height:28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" strokecolor="red">
                  <v:stroke startarrow="block"/>
                </v:shape>
                <v:shape id="Πλαίσιο κειμένου 10" o:spid="_x0000_s1072" type="#_x0000_t202" style="position:absolute;left:11686;top:15230;width:3658;height:2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" filled="f" stroked="f" strokeweight=".5pt">
                  <v:textbox>
                    <w:txbxContent>
                      <w:p w14:paraId="1E0D098E" w14:textId="77777777" w:rsidR="000C09E5" w:rsidRDefault="000C09E5" w:rsidP="000C09E5">
                        <w:pPr>
                          <w:pStyle w:val="Web"/>
                          <w:spacing w:before="0" w:beforeAutospacing="0" w:after="160" w:afterAutospacing="0" w:line="254" w:lineRule="auto"/>
                        </w:pPr>
                        <w:r>
                          <w:rPr>
                            <w:rFonts w:eastAsia="Calibri"/>
                            <w:i/>
                            <w:iCs/>
                            <w:sz w:val="22"/>
                            <w:szCs w:val="22"/>
                            <w:lang w:val="en-US"/>
                          </w:rPr>
                          <w:t>z</w:t>
                        </w:r>
                        <w:r>
                          <w:rPr>
                            <w:rFonts w:eastAsia="Calibri"/>
                            <w:i/>
                            <w:iCs/>
                            <w:position w:val="-6"/>
                            <w:sz w:val="22"/>
                            <w:szCs w:val="22"/>
                            <w:vertAlign w:val="subscript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shape id="Πλαίσιο κειμένου 10" o:spid="_x0000_s1073" type="#_x0000_t202" style="position:absolute;left:6829;top:12383;width:3657;height:29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" filled="f" stroked="f" strokeweight=".5pt">
                  <v:textbox>
                    <w:txbxContent>
                      <w:p w14:paraId="707C1821" w14:textId="77777777" w:rsidR="000C09E5" w:rsidRDefault="000C09E5" w:rsidP="000C09E5">
                        <w:pPr>
                          <w:pStyle w:val="Web"/>
                          <w:spacing w:before="0" w:beforeAutospacing="0" w:after="160" w:afterAutospacing="0" w:line="252" w:lineRule="auto"/>
                        </w:pPr>
                        <w:r>
                          <w:rPr>
                            <w:rFonts w:eastAsia="Calibri"/>
                            <w:i/>
                            <w:iCs/>
                            <w:sz w:val="22"/>
                            <w:szCs w:val="22"/>
                            <w:lang w:val="en-US"/>
                          </w:rPr>
                          <w:t>z</w:t>
                        </w:r>
                        <w:r>
                          <w:rPr>
                            <w:rFonts w:eastAsia="Calibri"/>
                            <w:i/>
                            <w:iCs/>
                            <w:position w:val="-6"/>
                            <w:sz w:val="22"/>
                            <w:szCs w:val="22"/>
                            <w:vertAlign w:val="subscript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Ευθύγραμμο βέλος σύνδεσης 86" o:spid="_x0000_s1074" type="#_x0000_t32" style="position:absolute;left:3143;top:4972;width:0;height:1323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" strokecolor="black [3040]">
                  <v:stroke endarrow="block"/>
                </v:shape>
                <v:shape id="Πλαίσιο κειμένου 10" o:spid="_x0000_s1075" type="#_x0000_t202" style="position:absolute;left:914;top:10629;width:3658;height:2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" filled="f" stroked="f" strokeweight=".5pt">
                  <v:textbox>
                    <w:txbxContent>
                      <w:p w14:paraId="6EF44AD8" w14:textId="77777777" w:rsidR="000C09E5" w:rsidRPr="007A3CB2" w:rsidRDefault="000C09E5" w:rsidP="000C09E5">
                        <w:pPr>
                          <w:pStyle w:val="Web"/>
                          <w:spacing w:before="0" w:beforeAutospacing="0" w:after="160" w:afterAutospacing="0" w:line="254" w:lineRule="auto"/>
                        </w:pPr>
                        <w:r>
                          <w:rPr>
                            <w:rFonts w:eastAsia="Calibri"/>
                            <w:i/>
                            <w:iCs/>
                            <w:sz w:val="22"/>
                            <w:szCs w:val="22"/>
                          </w:rPr>
                          <w:t>Η</w:t>
                        </w:r>
                      </w:p>
                    </w:txbxContent>
                  </v:textbox>
                </v:shape>
                <v:shape id="Πλαίσιο κειμένου 10" o:spid="_x0000_s1076" type="#_x0000_t202" style="position:absolute;left:28;width:7630;height:29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" filled="f" stroked="f" strokeweight=".5pt">
                  <v:textbox>
                    <w:txbxContent>
                      <w:p w14:paraId="603A6F60" w14:textId="77777777" w:rsidR="000C09E5" w:rsidRPr="00F32CEC" w:rsidRDefault="000C09E5" w:rsidP="000C09E5">
                        <w:pPr>
                          <w:pStyle w:val="Web"/>
                          <w:spacing w:before="0" w:beforeAutospacing="0" w:after="160" w:afterAutospacing="0" w:line="252" w:lineRule="auto"/>
                        </w:pPr>
                        <w:r>
                          <w:rPr>
                            <w:rFonts w:eastAsia="Calibri"/>
                            <w:iCs/>
                            <w:sz w:val="22"/>
                            <w:szCs w:val="22"/>
                          </w:rPr>
                          <w:t>σχήμα 1</w:t>
                        </w:r>
                      </w:p>
                    </w:txbxContent>
                  </v:textbox>
                </v:shape>
                <v:shape id="Πλαίσιο κειμένου 10" o:spid="_x0000_s1077" type="#_x0000_t202" style="position:absolute;left:9928;top:2155;width:7626;height:2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" filled="f" stroked="f" strokeweight=".5pt">
                  <v:textbox>
                    <w:txbxContent>
                      <w:p w14:paraId="06B71862" w14:textId="77777777" w:rsidR="000C09E5" w:rsidRPr="00F62909" w:rsidRDefault="000C09E5" w:rsidP="000C09E5">
                        <w:pPr>
                          <w:pStyle w:val="Web"/>
                          <w:spacing w:before="0" w:beforeAutospacing="0" w:after="160" w:afterAutospacing="0" w:line="252" w:lineRule="auto"/>
                          <w:rPr>
                            <w:i/>
                            <w:vertAlign w:val="subscript"/>
                            <w:lang w:val="en-US"/>
                          </w:rPr>
                        </w:pPr>
                        <w:proofErr w:type="spellStart"/>
                        <w:r>
                          <w:rPr>
                            <w:rFonts w:eastAsia="Calibri"/>
                            <w:i/>
                            <w:sz w:val="22"/>
                            <w:szCs w:val="22"/>
                            <w:lang w:val="en-US"/>
                          </w:rPr>
                          <w:t>p</w:t>
                        </w:r>
                        <w:r>
                          <w:rPr>
                            <w:rFonts w:eastAsia="Calibri"/>
                            <w:i/>
                            <w:sz w:val="22"/>
                            <w:szCs w:val="22"/>
                            <w:vertAlign w:val="subscript"/>
                            <w:lang w:val="en-US"/>
                          </w:rPr>
                          <w:t>atm</w:t>
                        </w:r>
                        <w:proofErr w:type="spellEnd"/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Pr="00420460">
        <w:rPr>
          <w:b/>
          <w:sz w:val="28"/>
          <w:szCs w:val="28"/>
        </w:rPr>
        <w:t>Α.</w:t>
      </w:r>
      <w:r>
        <w:t xml:space="preserve"> Στο οριζόντιο κυλινδρικό δοχείο του σχήματος 1 ισορροπεί υγρό πυκνότητας </w:t>
      </w:r>
      <w:r w:rsidRPr="00F62909">
        <w:rPr>
          <w:i/>
        </w:rPr>
        <w:t>ρ</w:t>
      </w:r>
      <w:r>
        <w:t xml:space="preserve">, σε χώρο όπου η επιτάχυνση της βαρύτητας είναι </w:t>
      </w:r>
      <w:r w:rsidRPr="00F62909">
        <w:rPr>
          <w:i/>
          <w:lang w:val="en-US"/>
        </w:rPr>
        <w:t>g</w:t>
      </w:r>
      <w:r>
        <w:t xml:space="preserve">. Με </w:t>
      </w:r>
      <w:r>
        <w:rPr>
          <w:i/>
          <w:lang w:val="en-US"/>
        </w:rPr>
        <w:t>h</w:t>
      </w:r>
      <w:r w:rsidRPr="00D70790">
        <w:rPr>
          <w:i/>
        </w:rPr>
        <w:t xml:space="preserve"> </w:t>
      </w:r>
      <w:r>
        <w:t xml:space="preserve">συμβολίζουμε το βάθος από την ελεύθερη επιφάνεια του υγρού και με </w:t>
      </w:r>
      <w:r w:rsidRPr="00D70790">
        <w:rPr>
          <w:i/>
          <w:lang w:val="en-US"/>
        </w:rPr>
        <w:t>z</w:t>
      </w:r>
      <w:r>
        <w:t xml:space="preserve"> το ύψος από τον πυθμένα του δοχείου. </w:t>
      </w:r>
      <w:r w:rsidRPr="00D70790">
        <w:t>Ποια</w:t>
      </w:r>
      <w:r>
        <w:t xml:space="preserve"> ή ποιες από τις παρακάτω προτάσεις είναι σωστές για τις πιέσεις στα σημεία 1 και 2; Δικαιολογείστε την απάντησή σας.</w:t>
      </w:r>
    </w:p>
    <w:p w14:paraId="63CD2159" w14:textId="77777777" w:rsidR="000C09E5" w:rsidRPr="001F0B46" w:rsidRDefault="000C09E5" w:rsidP="000C09E5">
      <w:r>
        <w:t xml:space="preserve">α) </w:t>
      </w:r>
      <w:r w:rsidRPr="00815082">
        <w:rPr>
          <w:position w:val="-10"/>
        </w:rPr>
        <w:object w:dxaOrig="2000" w:dyaOrig="320" w14:anchorId="317DE50A">
          <v:shape id="_x0000_i1087" type="#_x0000_t75" style="width:99.9pt;height:15.85pt" o:ole="">
            <v:imagedata r:id="rId20" o:title=""/>
          </v:shape>
          <o:OLEObject Type="Embed" ProgID="Equation.DSMT4" ShapeID="_x0000_i1087" DrawAspect="Content" ObjectID="_1676714523" r:id="rId21"/>
        </w:object>
      </w:r>
      <w:r>
        <w:t xml:space="preserve"> </w:t>
      </w:r>
    </w:p>
    <w:p w14:paraId="4F8544EC" w14:textId="77777777" w:rsidR="000C09E5" w:rsidRDefault="000C09E5" w:rsidP="000C09E5">
      <w:r>
        <w:t>β)</w:t>
      </w:r>
      <w:r w:rsidRPr="00815082">
        <w:t xml:space="preserve"> </w:t>
      </w:r>
      <w:r w:rsidRPr="00815082">
        <w:rPr>
          <w:position w:val="-10"/>
        </w:rPr>
        <w:object w:dxaOrig="2120" w:dyaOrig="320" w14:anchorId="45C88560">
          <v:shape id="_x0000_i1088" type="#_x0000_t75" style="width:105.95pt;height:15.85pt" o:ole="">
            <v:imagedata r:id="rId22" o:title=""/>
          </v:shape>
          <o:OLEObject Type="Embed" ProgID="Equation.DSMT4" ShapeID="_x0000_i1088" DrawAspect="Content" ObjectID="_1676714524" r:id="rId23"/>
        </w:object>
      </w:r>
    </w:p>
    <w:p w14:paraId="46B1F9A9" w14:textId="77777777" w:rsidR="000C09E5" w:rsidRDefault="000C09E5" w:rsidP="000C09E5">
      <w:r>
        <w:lastRenderedPageBreak/>
        <w:t xml:space="preserve">γ) </w:t>
      </w:r>
      <w:r w:rsidRPr="00815082">
        <w:rPr>
          <w:position w:val="-10"/>
        </w:rPr>
        <w:object w:dxaOrig="1900" w:dyaOrig="320" w14:anchorId="38B19E6C">
          <v:shape id="_x0000_i1089" type="#_x0000_t75" style="width:95pt;height:15.85pt" o:ole="">
            <v:imagedata r:id="rId24" o:title=""/>
          </v:shape>
          <o:OLEObject Type="Embed" ProgID="Equation.DSMT4" ShapeID="_x0000_i1089" DrawAspect="Content" ObjectID="_1676714525" r:id="rId25"/>
        </w:object>
      </w:r>
    </w:p>
    <w:p w14:paraId="34C39FC3" w14:textId="54C7E4DB" w:rsidR="000C09E5" w:rsidRDefault="000C09E5" w:rsidP="000C09E5">
      <w:r>
        <w:t xml:space="preserve">δ) </w:t>
      </w:r>
      <w:r w:rsidRPr="00815082">
        <w:rPr>
          <w:position w:val="-10"/>
        </w:rPr>
        <w:object w:dxaOrig="2120" w:dyaOrig="320" w14:anchorId="11177A51">
          <v:shape id="_x0000_i1090" type="#_x0000_t75" style="width:105.95pt;height:15.85pt" o:ole="">
            <v:imagedata r:id="rId26" o:title=""/>
          </v:shape>
          <o:OLEObject Type="Embed" ProgID="Equation.DSMT4" ShapeID="_x0000_i1090" DrawAspect="Content" ObjectID="_1676714526" r:id="rId27"/>
        </w:object>
      </w:r>
    </w:p>
    <w:p w14:paraId="33A0C9CD" w14:textId="77777777" w:rsidR="00D71913" w:rsidRPr="002A1B21" w:rsidRDefault="00D71913" w:rsidP="00D71913">
      <w:pPr>
        <w:pStyle w:val="a1"/>
      </w:pPr>
      <w:r>
        <w:t>Ο κλειστός και ο ανοικτός σωλήνας σε μια ροή</w:t>
      </w:r>
    </w:p>
    <w:p w14:paraId="3A6A8D7F" w14:textId="746EB7CE" w:rsidR="00D71913" w:rsidRDefault="00D71913" w:rsidP="00D71913">
      <w:pPr>
        <w:spacing w:before="240"/>
      </w:pPr>
      <w:r>
        <w:rPr>
          <w:noProof/>
        </w:rPr>
        <w:drawing>
          <wp:anchor distT="0" distB="0" distL="114300" distR="114300" simplePos="0" relativeHeight="251672576" behindDoc="0" locked="0" layoutInCell="1" allowOverlap="1" wp14:anchorId="568E51DF" wp14:editId="43BFAE81">
            <wp:simplePos x="0" y="0"/>
            <wp:positionH relativeFrom="column">
              <wp:posOffset>4382750</wp:posOffset>
            </wp:positionH>
            <wp:positionV relativeFrom="paragraph">
              <wp:posOffset>181148</wp:posOffset>
            </wp:positionV>
            <wp:extent cx="1743710" cy="1120140"/>
            <wp:effectExtent l="0" t="0" r="8890" b="3810"/>
            <wp:wrapSquare wrapText="bothSides"/>
            <wp:docPr id="92" name="Εικόνα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743710" cy="11201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Στο σχήμα βλέπουμε ένα τμήμα δικτύου, το δεξιό άκρο Ο του οποίου κλείνεται με τάπα. Στον κεντρικό σωλήνα με μεταβλητή διατομή, έχουν προσαρμοσθεί δύο κατακόρυφοι λεπτοί σωλήνες, ο πρώτος κλειστός γεμάτος νερό, με ύψος Η=0,6m (από τον άξονα του σωλήνα), ενώ ο δεύτερος ανοικτός, όπου το νερό ανεβαίνει σε ύψος h</w:t>
      </w:r>
      <w:r>
        <w:rPr>
          <w:vertAlign w:val="subscript"/>
        </w:rPr>
        <w:t>1</w:t>
      </w:r>
      <w:r>
        <w:t>=0,8m (ξανά από τον άξονα του οριζόντιου σωλήνα). Η διατομή του σωλήνα στην περιοχή του σημείου Γ είναι Α</w:t>
      </w:r>
      <w:r>
        <w:rPr>
          <w:vertAlign w:val="subscript"/>
        </w:rPr>
        <w:t>1</w:t>
      </w:r>
      <w:r>
        <w:t>=1cm</w:t>
      </w:r>
      <w:r>
        <w:rPr>
          <w:vertAlign w:val="superscript"/>
        </w:rPr>
        <w:t>2</w:t>
      </w:r>
      <w:r>
        <w:t xml:space="preserve">, ενώ στην περιοχή του σημείου Β η αντίστοιχη διατομή είναι τετραπλάσια. </w:t>
      </w:r>
    </w:p>
    <w:p w14:paraId="24C31AAE" w14:textId="77777777" w:rsidR="00D71913" w:rsidRDefault="00D71913" w:rsidP="00D71913">
      <w:pPr>
        <w:ind w:left="453" w:hanging="340"/>
      </w:pPr>
      <w:r>
        <w:t>i) Να υπολογιστεί η δύναμη που ασκεί το νερό στην τάπα.</w:t>
      </w:r>
    </w:p>
    <w:p w14:paraId="6BE33B02" w14:textId="77777777" w:rsidR="00D71913" w:rsidRDefault="00D71913" w:rsidP="00D71913">
      <w:pPr>
        <w:ind w:left="453" w:hanging="340"/>
      </w:pPr>
      <w:proofErr w:type="spellStart"/>
      <w:r>
        <w:t>ii</w:t>
      </w:r>
      <w:proofErr w:type="spellEnd"/>
      <w:r>
        <w:t>) Να βρεθεί η πίεση στο σημείο Α, στο πάνω μέρος του κλειστού σωλήνα.</w:t>
      </w:r>
    </w:p>
    <w:p w14:paraId="075BA59B" w14:textId="77777777" w:rsidR="00D71913" w:rsidRDefault="00D71913" w:rsidP="00D71913">
      <w:pPr>
        <w:ind w:left="453" w:hanging="340"/>
      </w:pPr>
      <w:proofErr w:type="spellStart"/>
      <w:r>
        <w:t>iii</w:t>
      </w:r>
      <w:proofErr w:type="spellEnd"/>
      <w:r>
        <w:t xml:space="preserve">) Ανοίγουμε την τάπα και αποκαθίσταται μια μόνιμη ροή, όπου το νερό εξέρχεται από το άκρο Ο με ταχύτητα υ=4m/s. Παρατηρούμε τώρα η στάθμη στον ανοικτό σωλήνα να έχει κατέβει κατά 20cm. </w:t>
      </w:r>
    </w:p>
    <w:p w14:paraId="61ECD1BF" w14:textId="77777777" w:rsidR="00D71913" w:rsidRDefault="00D71913" w:rsidP="00D71913">
      <w:pPr>
        <w:ind w:left="737" w:hanging="340"/>
      </w:pPr>
      <w:r>
        <w:t>α)  Υποστηρίζεται ότι η διατομή της φλέβας αμέσως μετά την έξοδο, από το σωλήνα, είναι μικρότερη από την διατομή Α</w:t>
      </w:r>
      <w:r>
        <w:rPr>
          <w:vertAlign w:val="subscript"/>
        </w:rPr>
        <w:t>1</w:t>
      </w:r>
      <w:r>
        <w:t xml:space="preserve"> του σωλήνα. Μπορείτε με βάση τα παραπάνω δεδομένα να ελέγξετε την ορθότητα ή όχι της παραπάνω πρότασης;</w:t>
      </w:r>
    </w:p>
    <w:p w14:paraId="55376D31" w14:textId="77777777" w:rsidR="00D71913" w:rsidRDefault="00D71913" w:rsidP="00D71913">
      <w:pPr>
        <w:ind w:left="737" w:hanging="340"/>
      </w:pPr>
      <w:r>
        <w:t>β) Σε πόσο χρόνο μπορούμε να γεμίσουμε με νερό, ένα δοχείο με όγκο V=4L, από το παραπάνω δίκτυο;</w:t>
      </w:r>
    </w:p>
    <w:p w14:paraId="4A64E4B7" w14:textId="77777777" w:rsidR="00D71913" w:rsidRDefault="00D71913" w:rsidP="00D71913">
      <w:pPr>
        <w:ind w:left="737" w:hanging="340"/>
      </w:pPr>
      <w:r>
        <w:t>γ) Να υπολογίσετε ξανά την πίεση στο σημείο Α του κλειστού σωλήνα.</w:t>
      </w:r>
    </w:p>
    <w:p w14:paraId="1BA71A3F" w14:textId="77777777" w:rsidR="00D71913" w:rsidRDefault="00D71913" w:rsidP="00D71913">
      <w:r>
        <w:t>Δίνεται η πυκνότητα του νερού, το οποίο θεωρείται ιδανικό ρευστό ρ=1.000kg/m</w:t>
      </w:r>
      <w:r>
        <w:rPr>
          <w:vertAlign w:val="superscript"/>
        </w:rPr>
        <w:t>3</w:t>
      </w:r>
      <w:r>
        <w:t xml:space="preserve"> και η επιτάχυνση της βαρύτητας g=10m/s</w:t>
      </w:r>
      <w:r>
        <w:rPr>
          <w:vertAlign w:val="superscript"/>
        </w:rPr>
        <w:t>2</w:t>
      </w:r>
      <w:r>
        <w:t>.</w:t>
      </w:r>
    </w:p>
    <w:p w14:paraId="2CF3C283" w14:textId="77777777" w:rsidR="00D71913" w:rsidRDefault="00D71913" w:rsidP="00D71913">
      <w:pPr>
        <w:pStyle w:val="a1"/>
      </w:pPr>
      <w:r>
        <w:t>Το έμβολο,  το κιβώτιο και η ροή.</w:t>
      </w:r>
    </w:p>
    <w:p w14:paraId="1E79EAF1" w14:textId="5954DD82" w:rsidR="00D71913" w:rsidRDefault="00D71913" w:rsidP="00D71913">
      <w:pPr>
        <w:spacing w:before="240"/>
      </w:pPr>
      <w:r w:rsidRPr="00D71913">
        <w:drawing>
          <wp:anchor distT="0" distB="0" distL="114300" distR="114300" simplePos="0" relativeHeight="251674624" behindDoc="0" locked="0" layoutInCell="1" allowOverlap="1" wp14:anchorId="3D5793C3" wp14:editId="19B4D2ED">
            <wp:simplePos x="0" y="0"/>
            <wp:positionH relativeFrom="column">
              <wp:posOffset>3957955</wp:posOffset>
            </wp:positionH>
            <wp:positionV relativeFrom="paragraph">
              <wp:posOffset>201930</wp:posOffset>
            </wp:positionV>
            <wp:extent cx="1920240" cy="1474470"/>
            <wp:effectExtent l="0" t="0" r="3810" b="0"/>
            <wp:wrapSquare wrapText="bothSides"/>
            <wp:docPr id="95" name="Εικόνα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0240" cy="147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Ένα κυλινδρικό δοχείο, εμβαδού βάσης Α=0,5m</w:t>
      </w:r>
      <w:r>
        <w:rPr>
          <w:vertAlign w:val="superscript"/>
        </w:rPr>
        <w:t>2</w:t>
      </w:r>
      <w:r>
        <w:t>, περιέχει νερό μέχρι ύψος Η=2,3m και κλείνετε στο πάνω μέρος με έμβολο βάρους w</w:t>
      </w:r>
      <w:r>
        <w:rPr>
          <w:vertAlign w:val="subscript"/>
        </w:rPr>
        <w:t>1</w:t>
      </w:r>
      <w:r>
        <w:t>=500Ν. Σε ύψος y=0,8m από τον πυθμένα υπάρχει ένας λεπτός σωλήνας διατομής Α</w:t>
      </w:r>
      <w:r>
        <w:rPr>
          <w:vertAlign w:val="subscript"/>
        </w:rPr>
        <w:t>1</w:t>
      </w:r>
      <w:r>
        <w:t>=1cm</w:t>
      </w:r>
      <w:r>
        <w:rPr>
          <w:vertAlign w:val="superscript"/>
        </w:rPr>
        <w:t>2</w:t>
      </w:r>
      <w:r>
        <w:t>, ο οποίος κλείνεται με τάπα.</w:t>
      </w:r>
    </w:p>
    <w:p w14:paraId="4636E0BD" w14:textId="77777777" w:rsidR="00D71913" w:rsidRDefault="00D71913" w:rsidP="00D71913">
      <w:pPr>
        <w:ind w:left="453" w:hanging="340"/>
      </w:pPr>
      <w:r>
        <w:t>i) Να υπολογιστεί η δύναμη που το νερό ασκεί στην τάπα.</w:t>
      </w:r>
    </w:p>
    <w:p w14:paraId="42588D8C" w14:textId="77777777" w:rsidR="00D71913" w:rsidRDefault="00D71913" w:rsidP="00D71913">
      <w:r>
        <w:t>Τοποθετούμε πάνω στο έμβολο ένα κιβώτιο και αφαιρούμε την τάπα. Παρατηρούμε ότι η φλέβα νερού συναντά το οριζόντιο επίπεδο, πάνω στο οποίο στηρίζεται το δοχείο, σε οριζόντια απόσταση x=2,4m.</w:t>
      </w:r>
    </w:p>
    <w:p w14:paraId="5A3B1A5C" w14:textId="77777777" w:rsidR="00D71913" w:rsidRDefault="00D71913" w:rsidP="00D71913">
      <w:pPr>
        <w:ind w:left="453" w:hanging="340"/>
      </w:pPr>
      <w:proofErr w:type="spellStart"/>
      <w:r>
        <w:t>ii</w:t>
      </w:r>
      <w:proofErr w:type="spellEnd"/>
      <w:r>
        <w:t>) Σε πόσο χρόνο μπορούμε να γεμίσουμε με νερό</w:t>
      </w:r>
      <w:r w:rsidRPr="000B49E2">
        <w:t>,</w:t>
      </w:r>
      <w:r>
        <w:t xml:space="preserve"> ένα δοχείο με όγκο </w:t>
      </w:r>
      <w:r w:rsidRPr="00D83270">
        <w:t>3</w:t>
      </w:r>
      <w:r>
        <w:t>L;</w:t>
      </w:r>
    </w:p>
    <w:p w14:paraId="286F27D8" w14:textId="77777777" w:rsidR="00D71913" w:rsidRDefault="00D71913" w:rsidP="00D71913">
      <w:pPr>
        <w:ind w:left="453" w:hanging="340"/>
      </w:pPr>
      <w:proofErr w:type="spellStart"/>
      <w:r>
        <w:t>iii</w:t>
      </w:r>
      <w:proofErr w:type="spellEnd"/>
      <w:r>
        <w:t>) Να υπολογιστεί η δύναμη που το νερό ασκεί στο έμβολο, μόλις αποκατασταθεί μόνιμη ροή.</w:t>
      </w:r>
    </w:p>
    <w:p w14:paraId="4B585CF0" w14:textId="77777777" w:rsidR="00D71913" w:rsidRDefault="00D71913" w:rsidP="00D71913">
      <w:pPr>
        <w:ind w:left="453" w:hanging="340"/>
      </w:pPr>
      <w:proofErr w:type="spellStart"/>
      <w:r>
        <w:t>iv</w:t>
      </w:r>
      <w:proofErr w:type="spellEnd"/>
      <w:r>
        <w:t>) Να υπολογιστεί το βάρος w</w:t>
      </w:r>
      <w:r>
        <w:rPr>
          <w:vertAlign w:val="subscript"/>
        </w:rPr>
        <w:t>2</w:t>
      </w:r>
      <w:r>
        <w:t xml:space="preserve"> του κιβωτίου.</w:t>
      </w:r>
    </w:p>
    <w:p w14:paraId="17F24A5E" w14:textId="77777777" w:rsidR="00D71913" w:rsidRDefault="00D71913" w:rsidP="00D71913">
      <w:r>
        <w:t xml:space="preserve">Δίνεται η ατμοσφαιρική πίεση </w:t>
      </w:r>
      <w:proofErr w:type="spellStart"/>
      <w:r>
        <w:t>p</w:t>
      </w:r>
      <w:r>
        <w:rPr>
          <w:vertAlign w:val="subscript"/>
        </w:rPr>
        <w:t>ατ</w:t>
      </w:r>
      <w:proofErr w:type="spellEnd"/>
      <w:r>
        <w:t>=10</w:t>
      </w:r>
      <w:r>
        <w:rPr>
          <w:vertAlign w:val="superscript"/>
        </w:rPr>
        <w:t>5</w:t>
      </w:r>
      <w:r>
        <w:t xml:space="preserve"> </w:t>
      </w:r>
      <w:proofErr w:type="spellStart"/>
      <w:r>
        <w:t>Ρα</w:t>
      </w:r>
      <w:proofErr w:type="spellEnd"/>
      <w:r>
        <w:t>, g=10m/s</w:t>
      </w:r>
      <w:r>
        <w:rPr>
          <w:vertAlign w:val="superscript"/>
        </w:rPr>
        <w:t>2</w:t>
      </w:r>
      <w:r>
        <w:t>, ενώ το νερό θεωρείται ιδανικό ρευστό.</w:t>
      </w:r>
    </w:p>
    <w:p w14:paraId="608B7262" w14:textId="2664FAE1" w:rsidR="00051F67" w:rsidRDefault="00051F67" w:rsidP="00051F67">
      <w:pPr>
        <w:pStyle w:val="a1"/>
      </w:pPr>
      <w:r w:rsidRPr="00051F67">
        <w:lastRenderedPageBreak/>
        <w:t>Οι τρεις οπές</w:t>
      </w:r>
    </w:p>
    <w:p w14:paraId="19D6070E" w14:textId="2440AF22" w:rsidR="00051F67" w:rsidRDefault="00051F67" w:rsidP="00051F67">
      <w:pPr>
        <w:rPr>
          <w:sz w:val="24"/>
        </w:rPr>
      </w:pPr>
      <w:r>
        <w:rPr>
          <w:noProof/>
        </w:rPr>
        <w:drawing>
          <wp:anchor distT="0" distB="0" distL="114300" distR="114300" simplePos="0" relativeHeight="251676672" behindDoc="0" locked="0" layoutInCell="1" allowOverlap="1" wp14:anchorId="52359B83" wp14:editId="21F58C31">
            <wp:simplePos x="0" y="0"/>
            <wp:positionH relativeFrom="column">
              <wp:posOffset>4229552</wp:posOffset>
            </wp:positionH>
            <wp:positionV relativeFrom="paragraph">
              <wp:posOffset>37880</wp:posOffset>
            </wp:positionV>
            <wp:extent cx="1680210" cy="1567815"/>
            <wp:effectExtent l="0" t="0" r="0" b="0"/>
            <wp:wrapSquare wrapText="bothSides"/>
            <wp:docPr id="125" name="Εικόνα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680210" cy="15678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sz w:val="24"/>
        </w:rPr>
        <w:t xml:space="preserve">Μια ανοιχτή στην ατμόσφαιρα δεξαμενή ύψους </w:t>
      </w:r>
      <w:r>
        <w:rPr>
          <w:sz w:val="24"/>
          <w:lang w:val="en-US"/>
        </w:rPr>
        <w:t>h</w:t>
      </w:r>
      <w:r w:rsidRPr="003744FD">
        <w:rPr>
          <w:sz w:val="24"/>
        </w:rPr>
        <w:t xml:space="preserve"> </w:t>
      </w:r>
      <w:r>
        <w:rPr>
          <w:sz w:val="24"/>
        </w:rPr>
        <w:t xml:space="preserve">στηρίζεται σε βάση, η οποία είναι στερεωμένη στον πυθμένα λίμνης. Η δεξαμενή είναι γεμάτη νερό και είναι βυθισμένη στη λίμνη κατά </w:t>
      </w:r>
      <w:r>
        <w:rPr>
          <w:sz w:val="24"/>
          <w:lang w:val="en-US"/>
        </w:rPr>
        <w:t>h</w:t>
      </w:r>
      <w:r w:rsidRPr="00881D18">
        <w:rPr>
          <w:sz w:val="24"/>
          <w:vertAlign w:val="subscript"/>
        </w:rPr>
        <w:t>1</w:t>
      </w:r>
      <w:r>
        <w:rPr>
          <w:sz w:val="24"/>
        </w:rPr>
        <w:t>,</w:t>
      </w:r>
      <w:r w:rsidRPr="00881D18">
        <w:rPr>
          <w:sz w:val="24"/>
        </w:rPr>
        <w:t xml:space="preserve"> </w:t>
      </w:r>
      <w:r>
        <w:rPr>
          <w:sz w:val="24"/>
        </w:rPr>
        <w:t>όπως φαίνεται στο σχήμα. Στο τοίχωμα της δεξαμενής ανοίγουμε τρεις οπές</w:t>
      </w:r>
      <w:r w:rsidRPr="00881D18">
        <w:rPr>
          <w:sz w:val="24"/>
        </w:rPr>
        <w:t xml:space="preserve"> </w:t>
      </w:r>
      <w:r>
        <w:rPr>
          <w:sz w:val="24"/>
        </w:rPr>
        <w:t xml:space="preserve">Α,Β, Γ με εμβαδό διατομής πολύ μικρότερο του εμβαδού επιφανείας της δεξαμενής. Η οπή Α βρίσκεται στη διαχωριστική επιφάνεια του νερού της λίμνης με τον ατμοσφαιρικό αέρα. Η οπή Β βρίσκεται σε βάθος </w:t>
      </w:r>
      <w:r>
        <w:rPr>
          <w:sz w:val="24"/>
          <w:lang w:val="en-US"/>
        </w:rPr>
        <w:t>h</w:t>
      </w:r>
      <w:r w:rsidRPr="006F6BF0">
        <w:rPr>
          <w:sz w:val="24"/>
          <w:vertAlign w:val="subscript"/>
        </w:rPr>
        <w:t>2</w:t>
      </w:r>
      <w:r w:rsidRPr="006F6BF0">
        <w:rPr>
          <w:sz w:val="24"/>
        </w:rPr>
        <w:t xml:space="preserve"> </w:t>
      </w:r>
      <w:r>
        <w:rPr>
          <w:sz w:val="24"/>
        </w:rPr>
        <w:t>από την επιφάνεια του νερού της λίμνης και η Γ στον πυθμένα της δεξαμενής. Για</w:t>
      </w:r>
      <w:r w:rsidRPr="008B6D73">
        <w:rPr>
          <w:sz w:val="24"/>
        </w:rPr>
        <w:t xml:space="preserve"> </w:t>
      </w:r>
      <w:r>
        <w:rPr>
          <w:sz w:val="24"/>
        </w:rPr>
        <w:t>τα μέτρα των ταχυτήτων εκροής του νερού από τις οπές ισχύει:</w:t>
      </w:r>
      <w:r w:rsidRPr="006F6BF0">
        <w:rPr>
          <w:sz w:val="24"/>
        </w:rPr>
        <w:t xml:space="preserve"> </w:t>
      </w:r>
    </w:p>
    <w:p w14:paraId="42D96BB8" w14:textId="77777777" w:rsidR="00051F67" w:rsidRDefault="00051F67" w:rsidP="00051F67">
      <w:pPr>
        <w:rPr>
          <w:sz w:val="24"/>
        </w:rPr>
      </w:pPr>
      <w:r>
        <w:rPr>
          <w:sz w:val="24"/>
        </w:rPr>
        <w:t xml:space="preserve">α. </w:t>
      </w:r>
      <w:r w:rsidRPr="006F6BF0">
        <w:rPr>
          <w:position w:val="-10"/>
        </w:rPr>
        <w:object w:dxaOrig="1260" w:dyaOrig="320" w14:anchorId="0329981A">
          <v:shape id="_x0000_i1109" type="#_x0000_t75" style="width:62.6pt;height:16.6pt" o:ole="">
            <v:imagedata r:id="rId31" o:title=""/>
          </v:shape>
          <o:OLEObject Type="Embed" ProgID="Equation.DSMT4" ShapeID="_x0000_i1109" DrawAspect="Content" ObjectID="_1676714527" r:id="rId32"/>
        </w:object>
      </w:r>
      <w:r w:rsidRPr="00051F67">
        <w:tab/>
      </w:r>
      <w:r>
        <w:rPr>
          <w:sz w:val="24"/>
        </w:rPr>
        <w:t xml:space="preserve">β. </w:t>
      </w:r>
      <w:r w:rsidRPr="006F6BF0">
        <w:rPr>
          <w:position w:val="-10"/>
        </w:rPr>
        <w:object w:dxaOrig="1260" w:dyaOrig="320" w14:anchorId="6DBCDFAE">
          <v:shape id="_x0000_i1110" type="#_x0000_t75" style="width:62.6pt;height:16.6pt" o:ole="">
            <v:imagedata r:id="rId33" o:title=""/>
          </v:shape>
          <o:OLEObject Type="Embed" ProgID="Equation.DSMT4" ShapeID="_x0000_i1110" DrawAspect="Content" ObjectID="_1676714528" r:id="rId34"/>
        </w:object>
      </w:r>
      <w:r w:rsidRPr="00051F67">
        <w:tab/>
      </w:r>
      <w:r>
        <w:t xml:space="preserve">γ. </w:t>
      </w:r>
      <w:r w:rsidRPr="006F6BF0">
        <w:rPr>
          <w:position w:val="-10"/>
        </w:rPr>
        <w:object w:dxaOrig="1260" w:dyaOrig="320" w14:anchorId="01DE05EF">
          <v:shape id="_x0000_i1111" type="#_x0000_t75" style="width:62.6pt;height:16.6pt" o:ole="">
            <v:imagedata r:id="rId35" o:title=""/>
          </v:shape>
          <o:OLEObject Type="Embed" ProgID="Equation.DSMT4" ShapeID="_x0000_i1111" DrawAspect="Content" ObjectID="_1676714529" r:id="rId36"/>
        </w:object>
      </w:r>
    </w:p>
    <w:p w14:paraId="2A063E33" w14:textId="77777777" w:rsidR="00051F67" w:rsidRPr="00B47162" w:rsidRDefault="00051F67" w:rsidP="00051F67">
      <w:pPr>
        <w:rPr>
          <w:sz w:val="24"/>
        </w:rPr>
      </w:pPr>
      <w:r>
        <w:rPr>
          <w:sz w:val="24"/>
        </w:rPr>
        <w:t>Δίνεται το μέτρο της επιτάχυνσης βαρύτητας</w:t>
      </w:r>
      <w:r w:rsidRPr="00F27B5A">
        <w:rPr>
          <w:sz w:val="24"/>
        </w:rPr>
        <w:t xml:space="preserve"> </w:t>
      </w:r>
      <w:r>
        <w:rPr>
          <w:sz w:val="24"/>
          <w:lang w:val="en-US"/>
        </w:rPr>
        <w:t>g</w:t>
      </w:r>
      <w:r w:rsidRPr="00F27B5A">
        <w:rPr>
          <w:sz w:val="24"/>
        </w:rPr>
        <w:t xml:space="preserve">, </w:t>
      </w:r>
      <w:r>
        <w:rPr>
          <w:sz w:val="24"/>
        </w:rPr>
        <w:t>η πυκνότητα του νερού της δεξαμενής είναι ίση με την πυκνότητα του νερού της λίμνης και η ροή του νερού είναι στρωτή και μόνιμη.</w:t>
      </w:r>
    </w:p>
    <w:p w14:paraId="39064EE9" w14:textId="14EF5069" w:rsidR="00D2235F" w:rsidRDefault="00D2235F" w:rsidP="00D2235F">
      <w:pPr>
        <w:pStyle w:val="a1"/>
      </w:pPr>
      <w:r w:rsidRPr="00D2235F">
        <w:t xml:space="preserve">Ενεργειακές μετατροπές σε έναν υδραυλικό ανυψωτήρα </w:t>
      </w:r>
      <w:r>
        <w:rPr>
          <w:noProof/>
        </w:rPr>
        <w:drawing>
          <wp:anchor distT="0" distB="0" distL="114300" distR="114300" simplePos="0" relativeHeight="251678720" behindDoc="0" locked="0" layoutInCell="1" allowOverlap="1" wp14:anchorId="0B00C06E" wp14:editId="186177DD">
            <wp:simplePos x="0" y="0"/>
            <wp:positionH relativeFrom="column">
              <wp:posOffset>4613910</wp:posOffset>
            </wp:positionH>
            <wp:positionV relativeFrom="paragraph">
              <wp:posOffset>193675</wp:posOffset>
            </wp:positionV>
            <wp:extent cx="1569720" cy="1402715"/>
            <wp:effectExtent l="0" t="0" r="0" b="6985"/>
            <wp:wrapSquare wrapText="bothSides"/>
            <wp:docPr id="126" name="Εικόνα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Εικόνα 1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9720" cy="1402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20E0282" w14:textId="70D10439" w:rsidR="00D2235F" w:rsidRPr="00F70598" w:rsidRDefault="00D2235F" w:rsidP="00D2235F">
      <w:pPr>
        <w:rPr>
          <w:bCs/>
        </w:rPr>
      </w:pPr>
      <w:r>
        <w:rPr>
          <w:bCs/>
        </w:rPr>
        <w:t>Στο διπλανό σχήμα απεικονίζεται ένας υδραυλικός ανυψωτήρας που περιέχει νερό.</w:t>
      </w:r>
      <w:r w:rsidRPr="00817A70">
        <w:rPr>
          <w:rFonts w:ascii="Arial" w:hAnsi="Arial" w:cs="Arial"/>
          <w:color w:val="404040"/>
          <w:shd w:val="clear" w:color="auto" w:fill="FFFFFF"/>
        </w:rPr>
        <w:t xml:space="preserve"> </w:t>
      </w:r>
      <w:r>
        <w:rPr>
          <w:rFonts w:ascii="Arial" w:hAnsi="Arial" w:cs="Arial"/>
          <w:color w:val="404040"/>
          <w:shd w:val="clear" w:color="auto" w:fill="FFFFFF"/>
        </w:rPr>
        <w:t> </w:t>
      </w:r>
      <w:r w:rsidRPr="00F70598">
        <w:rPr>
          <w:shd w:val="clear" w:color="auto" w:fill="FFFFFF"/>
        </w:rPr>
        <w:t>Ο υδραυλικός ανυψωτήρας φέρει δύο έμβολα Α και Β κυλινδρικού σχήματος με διατομές, Α</w:t>
      </w:r>
      <w:r w:rsidRPr="00F70598">
        <w:rPr>
          <w:shd w:val="clear" w:color="auto" w:fill="FFFFFF"/>
          <w:vertAlign w:val="subscript"/>
        </w:rPr>
        <w:t>1</w:t>
      </w:r>
      <w:r w:rsidRPr="00F70598">
        <w:rPr>
          <w:shd w:val="clear" w:color="auto" w:fill="FFFFFF"/>
        </w:rPr>
        <w:t>=10cm</w:t>
      </w:r>
      <w:r w:rsidRPr="00F70598">
        <w:rPr>
          <w:shd w:val="clear" w:color="auto" w:fill="FFFFFF"/>
          <w:vertAlign w:val="superscript"/>
        </w:rPr>
        <w:t>2</w:t>
      </w:r>
      <w:r w:rsidRPr="00F70598">
        <w:rPr>
          <w:shd w:val="clear" w:color="auto" w:fill="FFFFFF"/>
        </w:rPr>
        <w:t> και Α</w:t>
      </w:r>
      <w:r w:rsidRPr="00F70598">
        <w:rPr>
          <w:shd w:val="clear" w:color="auto" w:fill="FFFFFF"/>
          <w:vertAlign w:val="subscript"/>
        </w:rPr>
        <w:t>2</w:t>
      </w:r>
      <w:r w:rsidRPr="00F70598">
        <w:rPr>
          <w:shd w:val="clear" w:color="auto" w:fill="FFFFFF"/>
        </w:rPr>
        <w:t>=40cm</w:t>
      </w:r>
      <w:r w:rsidRPr="00F70598">
        <w:rPr>
          <w:shd w:val="clear" w:color="auto" w:fill="FFFFFF"/>
          <w:vertAlign w:val="superscript"/>
        </w:rPr>
        <w:t>2</w:t>
      </w:r>
      <w:r w:rsidRPr="00F70598">
        <w:rPr>
          <w:shd w:val="clear" w:color="auto" w:fill="FFFFFF"/>
        </w:rPr>
        <w:t xml:space="preserve"> και μάζες </w:t>
      </w:r>
      <w:r w:rsidRPr="00F70598">
        <w:rPr>
          <w:shd w:val="clear" w:color="auto" w:fill="FFFFFF"/>
          <w:lang w:val="en-US"/>
        </w:rPr>
        <w:t>m</w:t>
      </w:r>
      <w:r w:rsidRPr="00F70598">
        <w:rPr>
          <w:shd w:val="clear" w:color="auto" w:fill="FFFFFF"/>
          <w:vertAlign w:val="subscript"/>
        </w:rPr>
        <w:t>1</w:t>
      </w:r>
      <w:r w:rsidRPr="00F70598">
        <w:rPr>
          <w:shd w:val="clear" w:color="auto" w:fill="FFFFFF"/>
        </w:rPr>
        <w:t>=1</w:t>
      </w:r>
      <w:r w:rsidRPr="00F70598">
        <w:rPr>
          <w:shd w:val="clear" w:color="auto" w:fill="FFFFFF"/>
          <w:lang w:val="en-US"/>
        </w:rPr>
        <w:t>kg</w:t>
      </w:r>
      <w:r w:rsidRPr="00F70598">
        <w:rPr>
          <w:shd w:val="clear" w:color="auto" w:fill="FFFFFF"/>
        </w:rPr>
        <w:t xml:space="preserve"> και </w:t>
      </w:r>
      <w:r w:rsidRPr="00F70598">
        <w:rPr>
          <w:shd w:val="clear" w:color="auto" w:fill="FFFFFF"/>
          <w:lang w:val="en-US"/>
        </w:rPr>
        <w:t>m</w:t>
      </w:r>
      <w:r w:rsidRPr="00F70598">
        <w:rPr>
          <w:shd w:val="clear" w:color="auto" w:fill="FFFFFF"/>
          <w:vertAlign w:val="subscript"/>
        </w:rPr>
        <w:t>2</w:t>
      </w:r>
      <w:r w:rsidRPr="00F70598">
        <w:rPr>
          <w:shd w:val="clear" w:color="auto" w:fill="FFFFFF"/>
        </w:rPr>
        <w:t>=10</w:t>
      </w:r>
      <w:r w:rsidRPr="00F70598">
        <w:rPr>
          <w:shd w:val="clear" w:color="auto" w:fill="FFFFFF"/>
          <w:lang w:val="en-US"/>
        </w:rPr>
        <w:t>kg</w:t>
      </w:r>
      <w:r w:rsidRPr="00F70598">
        <w:rPr>
          <w:shd w:val="clear" w:color="auto" w:fill="FFFFFF"/>
        </w:rPr>
        <w:t xml:space="preserve"> αντίστοιχα. Τα έμβολα ισορροπούν στο ίδιο ύψος Η με τη βοήθεια δύναμης </w:t>
      </w:r>
      <w:r w:rsidRPr="00F70598">
        <w:rPr>
          <w:shd w:val="clear" w:color="auto" w:fill="FFFFFF"/>
          <w:lang w:val="en-US"/>
        </w:rPr>
        <w:t>F</w:t>
      </w:r>
      <w:r w:rsidRPr="00F70598">
        <w:rPr>
          <w:shd w:val="clear" w:color="auto" w:fill="FFFFFF"/>
        </w:rPr>
        <w:t xml:space="preserve"> που ασκείται στο έμβολο Α.</w:t>
      </w:r>
      <w:r w:rsidRPr="00F70598">
        <w:rPr>
          <w:bCs/>
        </w:rPr>
        <w:t xml:space="preserve"> </w:t>
      </w:r>
    </w:p>
    <w:p w14:paraId="72F48738" w14:textId="77777777" w:rsidR="00D2235F" w:rsidRPr="00D2235F" w:rsidRDefault="00D2235F" w:rsidP="00D2235F">
      <w:pPr>
        <w:ind w:left="453" w:hanging="340"/>
        <w:jc w:val="both"/>
      </w:pPr>
      <w:proofErr w:type="spellStart"/>
      <w:r w:rsidRPr="00D2235F">
        <w:rPr>
          <w:b/>
          <w:bCs/>
          <w:iCs/>
          <w:lang w:val="en-US"/>
        </w:rPr>
        <w:t>i</w:t>
      </w:r>
      <w:proofErr w:type="spellEnd"/>
      <w:r w:rsidRPr="00D2235F">
        <w:rPr>
          <w:b/>
          <w:bCs/>
          <w:iCs/>
        </w:rPr>
        <w:t>.</w:t>
      </w:r>
      <w:r w:rsidRPr="00D2235F">
        <w:rPr>
          <w:b/>
          <w:bCs/>
        </w:rPr>
        <w:t xml:space="preserve"> </w:t>
      </w:r>
      <w:r w:rsidRPr="00D2235F">
        <w:t xml:space="preserve">Να βρείτε το μέτρο της δύναμης </w:t>
      </w:r>
      <w:r w:rsidRPr="00D2235F">
        <w:rPr>
          <w:lang w:val="en-US"/>
        </w:rPr>
        <w:t>F</w:t>
      </w:r>
      <w:r w:rsidRPr="00D2235F">
        <w:t>.</w:t>
      </w:r>
    </w:p>
    <w:p w14:paraId="1EF29BDB" w14:textId="77777777" w:rsidR="00D2235F" w:rsidRPr="00D2235F" w:rsidRDefault="00D2235F" w:rsidP="00D2235F">
      <w:pPr>
        <w:ind w:left="453"/>
      </w:pPr>
      <w:r w:rsidRPr="00D2235F">
        <w:t xml:space="preserve">Κατόπιν αρχίζουμε να κατεβάζουμε το έμβολο Α μεταβάλλοντας τη δύναμη </w:t>
      </w:r>
      <w:r w:rsidRPr="00D2235F">
        <w:rPr>
          <w:lang w:val="en-US"/>
        </w:rPr>
        <w:t>F</w:t>
      </w:r>
      <w:r w:rsidRPr="00D2235F">
        <w:t xml:space="preserve"> με τέτοιο τρόπο ώστε τα έμβολα να </w:t>
      </w:r>
      <w:r w:rsidRPr="00D2235F">
        <w:t>κινούνται</w:t>
      </w:r>
      <w:r w:rsidRPr="00D2235F">
        <w:t xml:space="preserve"> πολύ αργά σχεδόν με μηδενική ταχύτητα ώστε σε κάθε θέση να θεωρείται ότι ισορροπούν. Αν το έμβολο Α κατεβαίνει κατά </w:t>
      </w:r>
      <w:r w:rsidRPr="00D2235F">
        <w:rPr>
          <w:lang w:val="en-US"/>
        </w:rPr>
        <w:t>y</w:t>
      </w:r>
      <w:r w:rsidRPr="00D2235F">
        <w:rPr>
          <w:vertAlign w:val="subscript"/>
        </w:rPr>
        <w:t>1</w:t>
      </w:r>
      <w:r w:rsidRPr="00D2235F">
        <w:t>= 40</w:t>
      </w:r>
      <w:r w:rsidRPr="00D2235F">
        <w:rPr>
          <w:lang w:val="en-US"/>
        </w:rPr>
        <w:t>cm</w:t>
      </w:r>
      <w:r w:rsidRPr="00D2235F">
        <w:t xml:space="preserve"> από την αρχική του θέση τότε:</w:t>
      </w:r>
    </w:p>
    <w:p w14:paraId="5C51E7BD" w14:textId="77777777" w:rsidR="00D2235F" w:rsidRPr="00D2235F" w:rsidRDefault="00D2235F" w:rsidP="00D2235F">
      <w:pPr>
        <w:ind w:left="453" w:hanging="340"/>
        <w:jc w:val="both"/>
      </w:pPr>
      <w:r w:rsidRPr="00D2235F">
        <w:rPr>
          <w:b/>
          <w:bCs/>
          <w:iCs/>
          <w:lang w:val="en-US"/>
        </w:rPr>
        <w:t>ii</w:t>
      </w:r>
      <w:r w:rsidRPr="00D2235F">
        <w:rPr>
          <w:b/>
          <w:bCs/>
          <w:iCs/>
        </w:rPr>
        <w:t>.</w:t>
      </w:r>
      <w:r w:rsidRPr="00D2235F">
        <w:rPr>
          <w:b/>
          <w:bCs/>
        </w:rPr>
        <w:t xml:space="preserve"> </w:t>
      </w:r>
      <w:r w:rsidRPr="00D2235F">
        <w:t>Να γράψετε την εξίσωση</w:t>
      </w:r>
      <w:r w:rsidRPr="00D2235F">
        <w:rPr>
          <w:b/>
          <w:bCs/>
        </w:rPr>
        <w:t xml:space="preserve"> </w:t>
      </w:r>
      <w:r w:rsidRPr="00D2235F">
        <w:t xml:space="preserve">της δύναμης </w:t>
      </w:r>
      <w:r w:rsidRPr="00D2235F">
        <w:rPr>
          <w:lang w:val="en-US"/>
        </w:rPr>
        <w:t>F</w:t>
      </w:r>
      <w:r w:rsidRPr="00D2235F">
        <w:t xml:space="preserve"> σε συνάρτηση της μετακίνησης </w:t>
      </w:r>
      <w:r w:rsidRPr="00D2235F">
        <w:rPr>
          <w:lang w:val="en-US"/>
        </w:rPr>
        <w:t>y</w:t>
      </w:r>
      <w:r w:rsidRPr="00D2235F">
        <w:rPr>
          <w:vertAlign w:val="subscript"/>
        </w:rPr>
        <w:t>1</w:t>
      </w:r>
      <w:r w:rsidRPr="00D2235F">
        <w:t xml:space="preserve"> του εμβόλου Α.</w:t>
      </w:r>
    </w:p>
    <w:p w14:paraId="4D342CEE" w14:textId="77777777" w:rsidR="00D2235F" w:rsidRPr="00D2235F" w:rsidRDefault="00D2235F" w:rsidP="00D2235F">
      <w:pPr>
        <w:ind w:left="453" w:hanging="340"/>
        <w:jc w:val="both"/>
      </w:pPr>
      <w:r w:rsidRPr="00D2235F">
        <w:rPr>
          <w:b/>
          <w:bCs/>
          <w:iCs/>
          <w:lang w:val="en-US"/>
        </w:rPr>
        <w:t>iii</w:t>
      </w:r>
      <w:r w:rsidRPr="00D2235F">
        <w:rPr>
          <w:b/>
          <w:bCs/>
          <w:iCs/>
        </w:rPr>
        <w:t>.</w:t>
      </w:r>
      <w:r w:rsidRPr="00D2235F">
        <w:t xml:space="preserve"> Να βρείτε το έργο της δύναμης </w:t>
      </w:r>
      <w:r w:rsidRPr="00D2235F">
        <w:rPr>
          <w:lang w:val="en-US"/>
        </w:rPr>
        <w:t>F</w:t>
      </w:r>
      <w:r w:rsidRPr="00D2235F">
        <w:t xml:space="preserve"> και να το συσχετίσετε με τη μεταβολή της </w:t>
      </w:r>
      <w:proofErr w:type="spellStart"/>
      <w:r w:rsidRPr="00D2235F">
        <w:t>βαρυτικής</w:t>
      </w:r>
      <w:proofErr w:type="spellEnd"/>
      <w:r w:rsidRPr="00D2235F">
        <w:t xml:space="preserve"> δυναμικής ενέργειας των μαζών του εμβόλου και της μάζας του νερού.</w:t>
      </w:r>
    </w:p>
    <w:p w14:paraId="65AC762F" w14:textId="77777777" w:rsidR="00D2235F" w:rsidRPr="003512A0" w:rsidRDefault="00D2235F" w:rsidP="00D2235F">
      <w:pPr>
        <w:ind w:left="453" w:hanging="340"/>
        <w:jc w:val="both"/>
      </w:pPr>
      <w:r w:rsidRPr="00D2235F">
        <w:rPr>
          <w:b/>
          <w:bCs/>
          <w:iCs/>
          <w:lang w:val="en-US"/>
        </w:rPr>
        <w:t>iv</w:t>
      </w:r>
      <w:r w:rsidRPr="00D2235F">
        <w:rPr>
          <w:b/>
          <w:bCs/>
          <w:iCs/>
        </w:rPr>
        <w:t>.</w:t>
      </w:r>
      <w:r w:rsidRPr="00D2235F">
        <w:t xml:space="preserve"> Να βρείτε το συνολικό έργο των δυνάμεων που ασκούν τα έμβολα στη μάζα του νερού, (έργο περιβάλλοντος) και να το συσχετίσετε με τη μεταβολή</w:t>
      </w:r>
      <w:r>
        <w:t xml:space="preserve"> της </w:t>
      </w:r>
      <w:proofErr w:type="spellStart"/>
      <w:r>
        <w:t>βαρυτικής</w:t>
      </w:r>
      <w:proofErr w:type="spellEnd"/>
      <w:r>
        <w:t xml:space="preserve"> δυναμικής ενέργειας του. </w:t>
      </w:r>
    </w:p>
    <w:p w14:paraId="184F4B18" w14:textId="3D3D2D34" w:rsidR="00D2235F" w:rsidRDefault="00D2235F" w:rsidP="00D2235F">
      <w:pPr>
        <w:jc w:val="both"/>
      </w:pPr>
      <w:r w:rsidRPr="00C45831">
        <w:t xml:space="preserve">Δίνεται η πίεση της ατμόσφαιρας </w:t>
      </w:r>
      <w:proofErr w:type="spellStart"/>
      <w:r>
        <w:t>p</w:t>
      </w:r>
      <w:r>
        <w:rPr>
          <w:vertAlign w:val="subscript"/>
        </w:rPr>
        <w:t>atm</w:t>
      </w:r>
      <w:proofErr w:type="spellEnd"/>
      <w:r w:rsidRPr="00D42827">
        <w:t>=10</w:t>
      </w:r>
      <w:r w:rsidRPr="00D42827">
        <w:rPr>
          <w:vertAlign w:val="superscript"/>
        </w:rPr>
        <w:t>5</w:t>
      </w:r>
      <w:r>
        <w:t>pa</w:t>
      </w:r>
      <w:r w:rsidRPr="00C45831">
        <w:t xml:space="preserve">, η πυκνότητα του νερού </w:t>
      </w:r>
      <w:proofErr w:type="spellStart"/>
      <w:r w:rsidRPr="00C45831">
        <w:t>ρ</w:t>
      </w:r>
      <w:r>
        <w:rPr>
          <w:vertAlign w:val="subscript"/>
        </w:rPr>
        <w:t>ν</w:t>
      </w:r>
      <w:proofErr w:type="spellEnd"/>
      <w:r w:rsidRPr="00C45831">
        <w:t>=10</w:t>
      </w:r>
      <w:r w:rsidRPr="00C45831">
        <w:rPr>
          <w:vertAlign w:val="superscript"/>
        </w:rPr>
        <w:t>3</w:t>
      </w:r>
      <w:r w:rsidRPr="00C45831">
        <w:t xml:space="preserve"> </w:t>
      </w:r>
      <w:proofErr w:type="spellStart"/>
      <w:r w:rsidRPr="00C45831">
        <w:t>kg</w:t>
      </w:r>
      <w:proofErr w:type="spellEnd"/>
      <w:r w:rsidRPr="00C45831">
        <w:t>/m</w:t>
      </w:r>
      <w:r w:rsidRPr="00C45831">
        <w:rPr>
          <w:vertAlign w:val="superscript"/>
        </w:rPr>
        <w:t>3</w:t>
      </w:r>
      <w:r w:rsidRPr="00C45831">
        <w:t xml:space="preserve"> και το μέτρο της επιτάχυνσης της βαρύτητας </w:t>
      </w:r>
      <w:r w:rsidRPr="00C45831">
        <w:rPr>
          <w:position w:val="-14"/>
        </w:rPr>
        <w:object w:dxaOrig="1219" w:dyaOrig="400" w14:anchorId="36E2FD86">
          <v:shape id="_x0000_i1115" type="#_x0000_t75" style="width:60.7pt;height:20.35pt" o:ole="">
            <v:imagedata r:id="rId9" o:title=""/>
          </v:shape>
          <o:OLEObject Type="Embed" ProgID="Equation.DSMT4" ShapeID="_x0000_i1115" DrawAspect="Content" ObjectID="_1676714530" r:id="rId38"/>
        </w:object>
      </w:r>
      <w:r w:rsidRPr="00C45831">
        <w:t xml:space="preserve">. </w:t>
      </w:r>
    </w:p>
    <w:p w14:paraId="18A634BD" w14:textId="6EFBE7A0" w:rsidR="00085570" w:rsidRPr="00B9478F" w:rsidRDefault="00085570" w:rsidP="00085570">
      <w:pPr>
        <w:pStyle w:val="a1"/>
      </w:pPr>
      <w:r>
        <w:rPr>
          <w:noProof/>
        </w:rPr>
        <w:drawing>
          <wp:anchor distT="0" distB="0" distL="114300" distR="114300" simplePos="0" relativeHeight="251680768" behindDoc="0" locked="0" layoutInCell="1" allowOverlap="1" wp14:anchorId="3A24CC6B" wp14:editId="772083B8">
            <wp:simplePos x="0" y="0"/>
            <wp:positionH relativeFrom="column">
              <wp:posOffset>4279966</wp:posOffset>
            </wp:positionH>
            <wp:positionV relativeFrom="paragraph">
              <wp:posOffset>-5918</wp:posOffset>
            </wp:positionV>
            <wp:extent cx="1751965" cy="1042035"/>
            <wp:effectExtent l="0" t="0" r="635" b="5715"/>
            <wp:wrapSquare wrapText="bothSides"/>
            <wp:docPr id="127" name="Εικόνα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751965" cy="10420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9478F">
        <w:t>Η μέγιστη οριζόντια απόσταση εκροής αλλιώς</w:t>
      </w:r>
    </w:p>
    <w:p w14:paraId="6C35C192" w14:textId="7C829DB6" w:rsidR="00085570" w:rsidRDefault="00085570" w:rsidP="00085570">
      <w:r w:rsidRPr="00B9478F">
        <w:t xml:space="preserve">Το κυλινδρικό δοχείο του σχήματος, ακλόνητα στερεωμένο στο έδαφος, έχει ανένδοτα τοιχώματα και περιέχει ιδανικό υγρό πυκνότητας ρ, μέχρι </w:t>
      </w:r>
      <w:r w:rsidRPr="00B9478F">
        <w:lastRenderedPageBreak/>
        <w:t>ύψους Η. Ποιο είναι το βάθος στο οποίο πρέπει να ανοίξουμε οπή Ο πολύ μικρών διαστάσεων, ώστε το υγρό να φτάσει στην μέγιστη οριζόντια απόσταση S και ποια η μέγιστη οριζόντια απόσταση;</w:t>
      </w:r>
    </w:p>
    <w:p w14:paraId="23343EEB" w14:textId="6277354D" w:rsidR="007D4D8C" w:rsidRPr="007D4D8C" w:rsidRDefault="007D4D8C" w:rsidP="007D4D8C">
      <w:pPr>
        <w:pStyle w:val="a1"/>
      </w:pPr>
      <w:r w:rsidRPr="00E87C44">
        <w:t>Αν</w:t>
      </w:r>
      <w:r>
        <w:t xml:space="preserve">αποδογυρισμένο </w:t>
      </w:r>
      <w:r w:rsidRPr="00E87C44">
        <w:rPr>
          <w:lang w:val="en-US"/>
        </w:rPr>
        <w:t>Venturi</w:t>
      </w:r>
      <w:r>
        <w:t xml:space="preserve"> με λάδι</w:t>
      </w:r>
    </w:p>
    <w:p w14:paraId="61EC623D" w14:textId="6015F0D8" w:rsidR="007D4D8C" w:rsidRPr="009D5D4C" w:rsidRDefault="007D4D8C" w:rsidP="007D4D8C">
      <w:pPr>
        <w:rPr>
          <w:rFonts w:cstheme="minorHAnsi"/>
        </w:rPr>
      </w:pPr>
      <w:r>
        <w:rPr>
          <w:noProof/>
        </w:rPr>
        <w:drawing>
          <wp:anchor distT="0" distB="0" distL="114300" distR="114300" simplePos="0" relativeHeight="251682816" behindDoc="0" locked="0" layoutInCell="1" allowOverlap="1" wp14:anchorId="302BE6F9" wp14:editId="2C9CCC85">
            <wp:simplePos x="0" y="0"/>
            <wp:positionH relativeFrom="column">
              <wp:posOffset>3616960</wp:posOffset>
            </wp:positionH>
            <wp:positionV relativeFrom="paragraph">
              <wp:posOffset>31115</wp:posOffset>
            </wp:positionV>
            <wp:extent cx="2505075" cy="1473200"/>
            <wp:effectExtent l="0" t="0" r="9525" b="0"/>
            <wp:wrapSquare wrapText="bothSides"/>
            <wp:docPr id="197" name="Εικόνα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505075" cy="1473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D5D4C">
        <w:rPr>
          <w:rFonts w:cstheme="minorHAnsi"/>
        </w:rPr>
        <w:t xml:space="preserve">Στο σχήμα απεικονίζεται κυλινδρικός σωλήνας ροής νερού που στενεύει στην περιοχή ΕΘ . Ο μηχανικός θέλει να κάνει διάφορες μετρήσεις λόγω βλάβης, γι’ αυτό ανοίγει μικρές οπές στις θέσεις Γ, Δ και Ζ ,και στο μεν Ζ προσαρμόζει λεπτό κατακόρυφο κυλινδρικό σωλήνα ΖΛ, ενώ στις δε θέσεις Γ και Δ, προσαρμόζει εύκαμπτο κυλινδρικής διατομής σωλήνα ΓΜΔ ,γεμάτο με λάδι. </w:t>
      </w:r>
    </w:p>
    <w:p w14:paraId="4481AFAD" w14:textId="5FDE682B" w:rsidR="007D4D8C" w:rsidRPr="009D5D4C" w:rsidRDefault="007D4D8C" w:rsidP="007D4D8C">
      <w:pPr>
        <w:rPr>
          <w:rFonts w:cstheme="minorHAnsi"/>
        </w:rPr>
      </w:pPr>
      <w:r w:rsidRPr="009D5D4C">
        <w:rPr>
          <w:rFonts w:cstheme="minorHAnsi"/>
        </w:rPr>
        <w:t xml:space="preserve">Παρατηρεί ότι το νερό στους σωλήνες ΓΚ και ΖΛ ανέρχεται μέχρι ύψους </w:t>
      </w:r>
      <w:r w:rsidRPr="009D5D4C">
        <w:rPr>
          <w:rFonts w:cstheme="minorHAnsi"/>
          <w:lang w:val="en-US"/>
        </w:rPr>
        <w:t>h</w:t>
      </w:r>
      <w:r w:rsidRPr="009D5D4C">
        <w:rPr>
          <w:rFonts w:cstheme="minorHAnsi"/>
        </w:rPr>
        <w:t xml:space="preserve"> και ισορροπεί, ενώ στον αναποδογυρισμένο υοειδή σωλήνα , το λάδι ισορροπεί στην περιοχή ΔΜΚ. Θεωρείστε ότι το σημείο Γ είναι αρκετά μακριά από το Ε, και η ταχύτητα στο σημείο (1) είναι ίση με την ταχύτητα στον κεντρικό σωλήνα , το νερό είναι ιδανικό ρευστό και δεν έχουμε δίνες , δηλαδή η ροή είναι στρωτή και μόνιμη.</w:t>
      </w:r>
    </w:p>
    <w:p w14:paraId="3E3D60CE" w14:textId="17FEC6E0" w:rsidR="007D4D8C" w:rsidRPr="009D5D4C" w:rsidRDefault="007D4D8C" w:rsidP="007D4D8C">
      <w:pPr>
        <w:rPr>
          <w:rFonts w:eastAsiaTheme="minorEastAsia" w:cstheme="minorHAnsi"/>
        </w:rPr>
      </w:pPr>
      <w:r w:rsidRPr="009D5D4C">
        <w:rPr>
          <w:rFonts w:cstheme="minorHAnsi"/>
        </w:rPr>
        <w:t xml:space="preserve">Δίνονται: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Ρ</m:t>
            </m:r>
          </m:e>
          <m:sub>
            <m:r>
              <w:rPr>
                <w:rFonts w:ascii="Cambria Math" w:hAnsi="Cambria Math" w:cstheme="minorHAnsi"/>
              </w:rPr>
              <m:t>ατμ.</m:t>
            </m:r>
          </m:sub>
        </m:sSub>
        <m:r>
          <w:rPr>
            <w:rFonts w:ascii="Cambria Math" w:hAnsi="Cambria Math" w:cstheme="minorHAnsi"/>
          </w:rPr>
          <m:t>=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10</m:t>
            </m:r>
          </m:e>
          <m:sup>
            <m:r>
              <w:rPr>
                <w:rFonts w:ascii="Cambria Math" w:hAnsi="Cambria Math" w:cstheme="minorHAnsi"/>
              </w:rPr>
              <m:t>5</m:t>
            </m:r>
          </m:sup>
        </m:sSup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Ν</m:t>
            </m:r>
          </m:num>
          <m:den>
            <m:sSup>
              <m:sSupPr>
                <m:ctrlPr>
                  <w:rPr>
                    <w:rFonts w:ascii="Cambria Math" w:hAnsi="Cambria Math" w:cstheme="minorHAnsi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 w:cstheme="minorHAnsi"/>
                    <w:lang w:val="en-US"/>
                  </w:rPr>
                  <m:t>m</m:t>
                </m:r>
              </m:e>
              <m:sup>
                <m:r>
                  <w:rPr>
                    <w:rFonts w:ascii="Cambria Math" w:hAnsi="Cambria Math" w:cstheme="minorHAnsi"/>
                  </w:rPr>
                  <m:t>2</m:t>
                </m:r>
              </m:sup>
            </m:sSup>
          </m:den>
        </m:f>
        <m:r>
          <w:rPr>
            <w:rFonts w:ascii="Cambria Math" w:hAnsi="Cambria Math" w:cstheme="minorHAnsi"/>
          </w:rPr>
          <m:t xml:space="preserve">,  </m:t>
        </m:r>
        <m:sSub>
          <m:sSubPr>
            <m:ctrlPr>
              <w:rPr>
                <w:rFonts w:ascii="Cambria Math" w:hAnsi="Cambria Math" w:cstheme="minorHAnsi"/>
                <w:i/>
                <w:lang w:val="en-US"/>
              </w:rPr>
            </m:ctrlPr>
          </m:sSubPr>
          <m:e>
            <m:r>
              <w:rPr>
                <w:rFonts w:ascii="Cambria Math" w:hAnsi="Cambria Math" w:cstheme="minorHAnsi"/>
              </w:rPr>
              <m:t>ρ</m:t>
            </m:r>
          </m:e>
          <m:sub>
            <m:r>
              <w:rPr>
                <w:rFonts w:ascii="Cambria Math" w:hAnsi="Cambria Math" w:cstheme="minorHAnsi"/>
                <w:lang w:val="en-US"/>
              </w:rPr>
              <m:t>ν</m:t>
            </m:r>
          </m:sub>
        </m:sSub>
        <m:r>
          <w:rPr>
            <w:rFonts w:ascii="Cambria Math" w:hAnsi="Cambria Math" w:cstheme="minorHAnsi"/>
          </w:rPr>
          <m:t>=1000</m:t>
        </m:r>
        <m:f>
          <m:fPr>
            <m:ctrlPr>
              <w:rPr>
                <w:rFonts w:ascii="Cambria Math" w:hAnsi="Cambria Math" w:cstheme="minorHAnsi"/>
                <w:i/>
                <w:lang w:val="en-US"/>
              </w:rPr>
            </m:ctrlPr>
          </m:fPr>
          <m:num>
            <m:r>
              <w:rPr>
                <w:rFonts w:ascii="Cambria Math" w:hAnsi="Cambria Math" w:cstheme="minorHAnsi"/>
                <w:lang w:val="en-US"/>
              </w:rPr>
              <m:t>kg</m:t>
            </m:r>
          </m:num>
          <m:den>
            <m:sSup>
              <m:sSupPr>
                <m:ctrlPr>
                  <w:rPr>
                    <w:rFonts w:ascii="Cambria Math" w:hAnsi="Cambria Math" w:cstheme="minorHAnsi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 w:cstheme="minorHAnsi"/>
                    <w:lang w:val="en-US"/>
                  </w:rPr>
                  <m:t>m</m:t>
                </m:r>
              </m:e>
              <m:sup>
                <m:r>
                  <w:rPr>
                    <w:rFonts w:ascii="Cambria Math" w:hAnsi="Cambria Math" w:cstheme="minorHAnsi"/>
                  </w:rPr>
                  <m:t>3</m:t>
                </m:r>
              </m:sup>
            </m:sSup>
          </m:den>
        </m:f>
        <m:r>
          <w:rPr>
            <w:rFonts w:ascii="Cambria Math" w:hAnsi="Cambria Math" w:cstheme="minorHAnsi"/>
          </w:rPr>
          <m:t xml:space="preserve"> , </m:t>
        </m:r>
        <m:sSub>
          <m:sSubPr>
            <m:ctrlPr>
              <w:rPr>
                <w:rFonts w:ascii="Cambria Math" w:hAnsi="Cambria Math" w:cstheme="minorHAnsi"/>
                <w:i/>
                <w:lang w:val="en-US"/>
              </w:rPr>
            </m:ctrlPr>
          </m:sSubPr>
          <m:e>
            <m:r>
              <w:rPr>
                <w:rFonts w:ascii="Cambria Math" w:hAnsi="Cambria Math" w:cstheme="minorHAnsi"/>
              </w:rPr>
              <m:t>ρ</m:t>
            </m:r>
          </m:e>
          <m:sub>
            <m:r>
              <w:rPr>
                <w:rFonts w:ascii="Cambria Math" w:hAnsi="Cambria Math" w:cstheme="minorHAnsi"/>
              </w:rPr>
              <m:t>λ</m:t>
            </m:r>
          </m:sub>
        </m:sSub>
        <m:r>
          <w:rPr>
            <w:rFonts w:ascii="Cambria Math" w:hAnsi="Cambria Math" w:cstheme="minorHAnsi"/>
          </w:rPr>
          <m:t>=900</m:t>
        </m:r>
        <m:f>
          <m:fPr>
            <m:ctrlPr>
              <w:rPr>
                <w:rFonts w:ascii="Cambria Math" w:hAnsi="Cambria Math" w:cstheme="minorHAnsi"/>
                <w:i/>
                <w:lang w:val="en-US"/>
              </w:rPr>
            </m:ctrlPr>
          </m:fPr>
          <m:num>
            <m:r>
              <w:rPr>
                <w:rFonts w:ascii="Cambria Math" w:hAnsi="Cambria Math" w:cstheme="minorHAnsi"/>
                <w:lang w:val="en-US"/>
              </w:rPr>
              <m:t>kg</m:t>
            </m:r>
          </m:num>
          <m:den>
            <m:sSup>
              <m:sSupPr>
                <m:ctrlPr>
                  <w:rPr>
                    <w:rFonts w:ascii="Cambria Math" w:hAnsi="Cambria Math" w:cstheme="minorHAnsi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 w:cstheme="minorHAnsi"/>
                    <w:lang w:val="en-US"/>
                  </w:rPr>
                  <m:t>m</m:t>
                </m:r>
              </m:e>
              <m:sup>
                <m:r>
                  <w:rPr>
                    <w:rFonts w:ascii="Cambria Math" w:hAnsi="Cambria Math" w:cstheme="minorHAnsi"/>
                  </w:rPr>
                  <m:t>3</m:t>
                </m:r>
              </m:sup>
            </m:sSup>
          </m:den>
        </m:f>
        <m:r>
          <w:rPr>
            <w:rFonts w:ascii="Cambria Math" w:eastAsiaTheme="minorEastAsia" w:hAnsi="Cambria Math" w:cstheme="minorHAnsi"/>
          </w:rPr>
          <m:t xml:space="preserve">  , 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Α</m:t>
            </m:r>
          </m:e>
          <m:sub>
            <m:r>
              <w:rPr>
                <w:rFonts w:ascii="Cambria Math" w:eastAsiaTheme="minorEastAsia" w:hAnsi="Cambria Math" w:cstheme="minorHAnsi"/>
              </w:rPr>
              <m:t>1</m:t>
            </m:r>
          </m:sub>
        </m:sSub>
        <m:r>
          <w:rPr>
            <w:rFonts w:ascii="Cambria Math" w:eastAsiaTheme="minorEastAsia" w:hAnsi="Cambria Math" w:cstheme="minorHAnsi"/>
          </w:rPr>
          <m:t>=30</m:t>
        </m:r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  <w:lang w:val="en-US"/>
              </w:rPr>
              <m:t>cm</m:t>
            </m:r>
          </m:e>
          <m:sup>
            <m:r>
              <w:rPr>
                <w:rFonts w:ascii="Cambria Math" w:eastAsiaTheme="minorEastAsia" w:hAnsi="Cambria Math" w:cstheme="minorHAnsi"/>
              </w:rPr>
              <m:t>2</m:t>
            </m:r>
          </m:sup>
        </m:sSup>
        <m:r>
          <w:rPr>
            <w:rFonts w:ascii="Cambria Math" w:eastAsiaTheme="minorEastAsia" w:hAnsi="Cambria Math" w:cstheme="minorHAnsi"/>
          </w:rPr>
          <m:t xml:space="preserve">, </m:t>
        </m:r>
      </m:oMath>
    </w:p>
    <w:p w14:paraId="53B79A53" w14:textId="77777777" w:rsidR="007D4D8C" w:rsidRPr="007D4D8C" w:rsidRDefault="007D4D8C" w:rsidP="007D4D8C">
      <w:pPr>
        <w:rPr>
          <w:rFonts w:eastAsiaTheme="minorEastAsia" w:cstheme="minorHAnsi"/>
        </w:rPr>
      </w:pP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Α</m:t>
            </m:r>
          </m:e>
          <m:sub>
            <m:r>
              <w:rPr>
                <w:rFonts w:ascii="Cambria Math" w:eastAsiaTheme="minorEastAsia" w:hAnsi="Cambria Math" w:cstheme="minorHAnsi"/>
              </w:rPr>
              <m:t>2</m:t>
            </m:r>
          </m:sub>
        </m:sSub>
        <m:r>
          <w:rPr>
            <w:rFonts w:ascii="Cambria Math" w:eastAsiaTheme="minorEastAsia" w:hAnsi="Cambria Math" w:cstheme="minorHAnsi"/>
          </w:rPr>
          <m:t>=10</m:t>
        </m:r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  <w:lang w:val="en-US"/>
              </w:rPr>
              <m:t>cm</m:t>
            </m:r>
          </m:e>
          <m:sup>
            <m:r>
              <w:rPr>
                <w:rFonts w:ascii="Cambria Math" w:eastAsiaTheme="minorEastAsia" w:hAnsi="Cambria Math" w:cstheme="minorHAnsi"/>
              </w:rPr>
              <m:t>2</m:t>
            </m:r>
          </m:sup>
        </m:sSup>
        <m:r>
          <w:rPr>
            <w:rFonts w:ascii="Cambria Math" w:eastAsiaTheme="minorEastAsia" w:hAnsi="Cambria Math" w:cstheme="minorHAnsi"/>
          </w:rPr>
          <m:t>, h=</m:t>
        </m:r>
        <m:r>
          <w:rPr>
            <w:rFonts w:ascii="Cambria Math" w:eastAsiaTheme="minorEastAsia" w:hAnsi="Cambria Math" w:cstheme="minorHAnsi"/>
          </w:rPr>
          <m:t>1m , g=10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r>
              <w:rPr>
                <w:rFonts w:ascii="Cambria Math" w:eastAsiaTheme="minorEastAsia" w:hAnsi="Cambria Math" w:cstheme="minorHAnsi"/>
              </w:rPr>
              <m:t>m</m:t>
            </m:r>
          </m:num>
          <m:den>
            <m:sSup>
              <m:s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s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2</m:t>
                </m:r>
              </m:sup>
            </m:sSup>
          </m:den>
        </m:f>
      </m:oMath>
      <w:r w:rsidRPr="009D5D4C">
        <w:rPr>
          <w:rFonts w:eastAsiaTheme="minorEastAsia" w:cstheme="minorHAnsi"/>
        </w:rPr>
        <w:t xml:space="preserve">  </w:t>
      </w:r>
      <w:r w:rsidRPr="007D4D8C">
        <w:rPr>
          <w:rFonts w:eastAsiaTheme="minorEastAsia" w:cstheme="minorHAnsi"/>
        </w:rPr>
        <w:t>.</w:t>
      </w:r>
    </w:p>
    <w:p w14:paraId="45A833AD" w14:textId="7E65A31D" w:rsidR="007D4D8C" w:rsidRPr="009D5D4C" w:rsidRDefault="007D4D8C" w:rsidP="007D4D8C">
      <w:pPr>
        <w:ind w:left="453" w:hanging="340"/>
        <w:rPr>
          <w:i/>
        </w:rPr>
      </w:pPr>
      <w:r>
        <w:t xml:space="preserve">i) </w:t>
      </w:r>
      <w:r w:rsidRPr="009D5D4C">
        <w:t>Γιατί ανέβηκε το νερό στο σωλήνα ΓΚ ,με αποτέλεσμα να χυθεί λάδι στο νερό και να παρασυρθεί από τη ροή ;</w:t>
      </w:r>
    </w:p>
    <w:p w14:paraId="60D33F4C" w14:textId="24F252C1" w:rsidR="007D4D8C" w:rsidRPr="009D5D4C" w:rsidRDefault="007D4D8C" w:rsidP="007D4D8C">
      <w:pPr>
        <w:ind w:left="453" w:hanging="340"/>
        <w:rPr>
          <w:i/>
        </w:rPr>
      </w:pPr>
      <w:proofErr w:type="spellStart"/>
      <w:r>
        <w:t>ii</w:t>
      </w:r>
      <w:proofErr w:type="spellEnd"/>
      <w:r>
        <w:t xml:space="preserve">) </w:t>
      </w:r>
      <w:r w:rsidRPr="009D5D4C">
        <w:t>Υπολογίστε την παροχή Π του νερού στον κεντρικό σωλήνα, καθώς και τις ταχύτητες στα σημεία (1), (2) και (3).</w:t>
      </w:r>
    </w:p>
    <w:p w14:paraId="23304371" w14:textId="0BEFF30E" w:rsidR="007D4D8C" w:rsidRPr="009D5D4C" w:rsidRDefault="007D4D8C" w:rsidP="007D4D8C">
      <w:pPr>
        <w:ind w:left="453" w:hanging="340"/>
        <w:rPr>
          <w:i/>
        </w:rPr>
      </w:pPr>
      <w:proofErr w:type="spellStart"/>
      <w:r>
        <w:t>iii</w:t>
      </w:r>
      <w:proofErr w:type="spellEnd"/>
      <w:r>
        <w:t xml:space="preserve">) </w:t>
      </w:r>
      <w:r w:rsidRPr="009D5D4C">
        <w:t>Υπολογίστε τις πιέσεις Ρ</w:t>
      </w:r>
      <w:r w:rsidRPr="009D5D4C">
        <w:rPr>
          <w:vertAlign w:val="subscript"/>
        </w:rPr>
        <w:t>1</w:t>
      </w:r>
      <w:r w:rsidRPr="009D5D4C">
        <w:t>, Ρ</w:t>
      </w:r>
      <w:r w:rsidRPr="009D5D4C">
        <w:rPr>
          <w:vertAlign w:val="subscript"/>
        </w:rPr>
        <w:t>2</w:t>
      </w:r>
      <w:r w:rsidRPr="009D5D4C">
        <w:t xml:space="preserve"> , Ρ</w:t>
      </w:r>
      <w:r w:rsidRPr="009D5D4C">
        <w:rPr>
          <w:vertAlign w:val="subscript"/>
        </w:rPr>
        <w:t>3</w:t>
      </w:r>
      <w:r w:rsidRPr="009D5D4C">
        <w:t xml:space="preserve"> , Ρ</w:t>
      </w:r>
      <w:r w:rsidRPr="009D5D4C">
        <w:rPr>
          <w:vertAlign w:val="subscript"/>
        </w:rPr>
        <w:t>Κ</w:t>
      </w:r>
      <w:r w:rsidRPr="009D5D4C">
        <w:t xml:space="preserve"> .</w:t>
      </w:r>
    </w:p>
    <w:p w14:paraId="0D98110F" w14:textId="1F69F5EC" w:rsidR="007D4D8C" w:rsidRPr="009D5D4C" w:rsidRDefault="007D4D8C" w:rsidP="007D4D8C">
      <w:pPr>
        <w:ind w:left="453" w:hanging="340"/>
        <w:rPr>
          <w:i/>
        </w:rPr>
      </w:pPr>
      <w:proofErr w:type="spellStart"/>
      <w:r>
        <w:t>iv</w:t>
      </w:r>
      <w:proofErr w:type="spellEnd"/>
      <w:r>
        <w:t xml:space="preserve">) </w:t>
      </w:r>
      <w:r w:rsidRPr="009D5D4C">
        <w:t xml:space="preserve">Αν η πίεση στο ανώτερο σημείο Μ του λαδιού, δεν πρέπει να υπερβεί την τιμή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Ρ</m:t>
            </m:r>
          </m:e>
          <m:sub>
            <m:r>
              <w:rPr>
                <w:rFonts w:ascii="Cambria Math" w:hAnsi="Cambria Math"/>
                <w:lang w:val="en-US"/>
              </w:rPr>
              <m:t>M</m:t>
            </m:r>
            <m: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  <w:lang w:val="en-US"/>
              </w:rPr>
              <m:t>max</m:t>
            </m:r>
          </m:sub>
        </m:sSub>
        <m:r>
          <w:rPr>
            <w:rFonts w:ascii="Cambria Math" w:hAnsi="Cambria Math"/>
          </w:rPr>
          <m:t>=0.8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5</m:t>
            </m:r>
          </m:sup>
        </m:sSup>
        <m:r>
          <w:rPr>
            <w:rFonts w:ascii="Cambria Math" w:hAnsi="Cambria Math"/>
          </w:rPr>
          <m:t>Pa</m:t>
        </m:r>
      </m:oMath>
      <w:r w:rsidRPr="009D5D4C">
        <w:rPr>
          <w:rFonts w:eastAsiaTheme="minorEastAsia"/>
        </w:rPr>
        <w:t xml:space="preserve"> , υπολογίστε το μέγιστο ύψος Η του Μ από τον άξονα του κεντρικού σωλήνα.</w:t>
      </w:r>
    </w:p>
    <w:p w14:paraId="1DD3191C" w14:textId="1F17B582" w:rsidR="007D4D8C" w:rsidRPr="009D5D4C" w:rsidRDefault="007D4D8C" w:rsidP="007D4D8C">
      <w:pPr>
        <w:ind w:left="453" w:hanging="340"/>
        <w:rPr>
          <w:i/>
        </w:rPr>
      </w:pPr>
      <w:r>
        <w:rPr>
          <w:rFonts w:eastAsiaTheme="minorEastAsia"/>
        </w:rPr>
        <w:t xml:space="preserve">v) </w:t>
      </w:r>
      <w:r w:rsidRPr="009D5D4C">
        <w:rPr>
          <w:rFonts w:eastAsiaTheme="minorEastAsia"/>
        </w:rPr>
        <w:t>Ποιο το μέτρο της μεταφερόμενης</w:t>
      </w:r>
      <w:r>
        <w:rPr>
          <w:rFonts w:eastAsiaTheme="minorEastAsia"/>
        </w:rPr>
        <w:t xml:space="preserve"> ανά μονάδα όγκου</w:t>
      </w:r>
      <w:r w:rsidRPr="009D5D4C">
        <w:rPr>
          <w:rFonts w:eastAsiaTheme="minorEastAsia"/>
        </w:rPr>
        <w:t xml:space="preserve"> ορμής στο τμήμα ΕΘ καθώς και της κινητικής ενέργειας ανά μονάδα όγκου .</w:t>
      </w:r>
    </w:p>
    <w:p w14:paraId="2F04F2C8" w14:textId="43D77B5A" w:rsidR="00567F8F" w:rsidRPr="00642A4E" w:rsidRDefault="00567F8F" w:rsidP="00567F8F">
      <w:pPr>
        <w:pStyle w:val="a1"/>
      </w:pPr>
      <w:r>
        <w:t>Ψάχνοντας για τυχόν διαρροές</w:t>
      </w:r>
    </w:p>
    <w:p w14:paraId="6BE2C170" w14:textId="3CA3F7D3" w:rsidR="00567F8F" w:rsidRDefault="00567F8F" w:rsidP="00567F8F">
      <w:r>
        <w:rPr>
          <w:noProof/>
        </w:rPr>
        <w:drawing>
          <wp:anchor distT="0" distB="0" distL="114300" distR="114300" simplePos="0" relativeHeight="251684864" behindDoc="0" locked="0" layoutInCell="1" allowOverlap="1" wp14:anchorId="3D9A8120" wp14:editId="0BA6FA75">
            <wp:simplePos x="0" y="0"/>
            <wp:positionH relativeFrom="column">
              <wp:posOffset>4372241</wp:posOffset>
            </wp:positionH>
            <wp:positionV relativeFrom="paragraph">
              <wp:posOffset>39370</wp:posOffset>
            </wp:positionV>
            <wp:extent cx="1748155" cy="1378585"/>
            <wp:effectExtent l="0" t="0" r="4445" b="0"/>
            <wp:wrapSquare wrapText="bothSides"/>
            <wp:docPr id="199" name="Εικόνα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748155" cy="13785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Στο σχήμα βλέπετε ένα τμήμα ενός δικτύου ύδρευσης, όπου υπάρχει η υποψία ότι υπάρχει διαρροή μεταξύ των θέσεων Α ενός οριζόντιου λεπτού σωλήνα και ενός απομακρυσμένου σημείου Β, ενός οριζόντιου σωλήνα διπλάσιας διατομής. Ο λεπτός σωλήνας, έχει διατομή Α</w:t>
      </w:r>
      <w:r>
        <w:rPr>
          <w:vertAlign w:val="subscript"/>
        </w:rPr>
        <w:t>1</w:t>
      </w:r>
      <w:r>
        <w:t>=20cm</w:t>
      </w:r>
      <w:r>
        <w:rPr>
          <w:vertAlign w:val="superscript"/>
        </w:rPr>
        <w:t>2</w:t>
      </w:r>
      <w:r>
        <w:t xml:space="preserve"> ενώ η ταχύτητα ροής του νερού σε αυτόν είναι υ</w:t>
      </w:r>
      <w:r>
        <w:rPr>
          <w:vertAlign w:val="subscript"/>
        </w:rPr>
        <w:t>1</w:t>
      </w:r>
      <w:r>
        <w:t>=4m/s.</w:t>
      </w:r>
    </w:p>
    <w:p w14:paraId="7523DD45" w14:textId="77777777" w:rsidR="00567F8F" w:rsidRDefault="00567F8F" w:rsidP="00567F8F">
      <w:r>
        <w:t>Συνδέουμε τον εύκαμπτο σωλήνα-λάστιχο στη θέση Α,  το άλλο άκρο του οποίου βυθίζουμε σε δοχείο με νερό και διαπιστώνουμε ότι το νερό ανεβαίνει κατακόρυφα στο σωλήνα κατά y</w:t>
      </w:r>
      <w:r>
        <w:rPr>
          <w:vertAlign w:val="subscript"/>
        </w:rPr>
        <w:t>1</w:t>
      </w:r>
      <w:r>
        <w:t>=1m.</w:t>
      </w:r>
    </w:p>
    <w:p w14:paraId="7BEC9C5E" w14:textId="77777777" w:rsidR="00567F8F" w:rsidRDefault="00567F8F" w:rsidP="00567F8F">
      <w:pPr>
        <w:ind w:left="453" w:hanging="340"/>
      </w:pPr>
      <w:r>
        <w:lastRenderedPageBreak/>
        <w:t>i)  Να υπολογιστεί η πίεση στο σημείο Α, στον άξονα του λεπτού σωλήνα.</w:t>
      </w:r>
    </w:p>
    <w:p w14:paraId="3F37CF8A" w14:textId="77777777" w:rsidR="00567F8F" w:rsidRDefault="00567F8F" w:rsidP="00567F8F">
      <w:pPr>
        <w:ind w:left="453" w:hanging="340"/>
      </w:pPr>
      <w:proofErr w:type="spellStart"/>
      <w:r>
        <w:t>ii</w:t>
      </w:r>
      <w:proofErr w:type="spellEnd"/>
      <w:r>
        <w:t>) Συνδέοντας έναν παρόμοιο σωλήνα - λάστιχο στο σημείο Β, παίρνουμε την εικόνα του σχήματος. Τι συμπέρασμα μπορείτε να εξάγετε από το γεγονός ότι το νερό αντί να ανέβη στο λάστιχο, κατέβηκε;</w:t>
      </w:r>
    </w:p>
    <w:p w14:paraId="5B21B1AE" w14:textId="77777777" w:rsidR="00567F8F" w:rsidRDefault="00567F8F" w:rsidP="00567F8F">
      <w:pPr>
        <w:ind w:left="453" w:hanging="340"/>
      </w:pPr>
      <w:proofErr w:type="spellStart"/>
      <w:r>
        <w:t>iii</w:t>
      </w:r>
      <w:proofErr w:type="spellEnd"/>
      <w:r>
        <w:t>) Αν η υψομετρική διαφορά μεταξύ των αξόνων των δύο σωλήνων είναι h=0,5m, ενώ το νερό κατέβηκε κατά y</w:t>
      </w:r>
      <w:r>
        <w:rPr>
          <w:vertAlign w:val="subscript"/>
        </w:rPr>
        <w:t>2</w:t>
      </w:r>
      <w:r>
        <w:t>=0,1m στο δεύτερο κατακόρυφο λάστιχο, να βρεθούν:</w:t>
      </w:r>
    </w:p>
    <w:p w14:paraId="36AA442B" w14:textId="77777777" w:rsidR="00567F8F" w:rsidRDefault="00567F8F" w:rsidP="00567F8F">
      <w:pPr>
        <w:ind w:left="794" w:hanging="340"/>
      </w:pPr>
      <w:r>
        <w:t>α) Η πίεση στο σημείο Β.</w:t>
      </w:r>
    </w:p>
    <w:p w14:paraId="3D05E4F0" w14:textId="77777777" w:rsidR="00567F8F" w:rsidRDefault="00567F8F" w:rsidP="00567F8F">
      <w:pPr>
        <w:ind w:left="794" w:hanging="340"/>
      </w:pPr>
      <w:r>
        <w:t>β) Η ταχύτητα της ροής στο σημείο Β.</w:t>
      </w:r>
    </w:p>
    <w:p w14:paraId="262C9153" w14:textId="77777777" w:rsidR="00567F8F" w:rsidRDefault="00567F8F" w:rsidP="00567F8F">
      <w:pPr>
        <w:ind w:left="794" w:hanging="340"/>
      </w:pPr>
      <w:r>
        <w:t>γ) Μήπως μεταξύ των θέσεων Α και Β υπάρχει κάποια διαρροή και «χάνεται» νερό από το δίκτυο;</w:t>
      </w:r>
    </w:p>
    <w:p w14:paraId="16CFD13B" w14:textId="77777777" w:rsidR="00567F8F" w:rsidRDefault="00567F8F" w:rsidP="00567F8F">
      <w:r>
        <w:t xml:space="preserve">Δίνεται η ατμοσφαιρική πίεση </w:t>
      </w:r>
      <w:proofErr w:type="spellStart"/>
      <w:r>
        <w:t>p</w:t>
      </w:r>
      <w:r>
        <w:rPr>
          <w:vertAlign w:val="subscript"/>
        </w:rPr>
        <w:t>ατ</w:t>
      </w:r>
      <w:proofErr w:type="spellEnd"/>
      <w:r>
        <w:t>=10</w:t>
      </w:r>
      <w:r>
        <w:rPr>
          <w:vertAlign w:val="superscript"/>
        </w:rPr>
        <w:t>5</w:t>
      </w:r>
      <w:r>
        <w:t>Ρα, η πυκνότητα του νερού ρ=1.000kg/m</w:t>
      </w:r>
      <w:r>
        <w:rPr>
          <w:vertAlign w:val="superscript"/>
        </w:rPr>
        <w:t>3</w:t>
      </w:r>
      <w:r>
        <w:t>, η επιτάχυνση της βαρύτητας g=10m/s</w:t>
      </w:r>
      <w:r>
        <w:rPr>
          <w:vertAlign w:val="superscript"/>
        </w:rPr>
        <w:t>2</w:t>
      </w:r>
      <w:r>
        <w:t>, ενώ η ροή θεωρείται μόνιμη ροή ιδανικού ρευστού.</w:t>
      </w:r>
    </w:p>
    <w:p w14:paraId="5F2FD4C1" w14:textId="77777777" w:rsidR="00DF369B" w:rsidRPr="001049CA" w:rsidRDefault="00DF369B" w:rsidP="00DF369B">
      <w:pPr>
        <w:pStyle w:val="a1"/>
      </w:pPr>
      <w:r>
        <w:t>Μετρώντας την ταχύτητα εκροής μιας βρύσης</w:t>
      </w:r>
    </w:p>
    <w:p w14:paraId="4901D245" w14:textId="1C0DC295" w:rsidR="00DF369B" w:rsidRPr="0009031E" w:rsidRDefault="00DF369B" w:rsidP="00DF369B">
      <w:r>
        <w:rPr>
          <w:noProof/>
        </w:rPr>
        <w:drawing>
          <wp:anchor distT="0" distB="0" distL="114300" distR="114300" simplePos="0" relativeHeight="251687936" behindDoc="0" locked="0" layoutInCell="1" allowOverlap="1" wp14:anchorId="218B54E2" wp14:editId="61DB719B">
            <wp:simplePos x="0" y="0"/>
            <wp:positionH relativeFrom="column">
              <wp:posOffset>4212590</wp:posOffset>
            </wp:positionH>
            <wp:positionV relativeFrom="paragraph">
              <wp:posOffset>4445</wp:posOffset>
            </wp:positionV>
            <wp:extent cx="1819275" cy="2019300"/>
            <wp:effectExtent l="0" t="0" r="9525" b="0"/>
            <wp:wrapSquare wrapText="bothSides"/>
            <wp:docPr id="200" name="Εικόνα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2019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Στο σχήμα δίνεται μια ανοικτή βρύση συνδεδεμένη στο δίκτυο ύδρευσης, από την οποία τρέχει νερό, με σταθερή παροχή. Μετράμε την διατομή της φλέβας στην έξοδο της βρύσης και την βρίσκουμε Α</w:t>
      </w:r>
      <w:r>
        <w:rPr>
          <w:vertAlign w:val="subscript"/>
        </w:rPr>
        <w:t>1</w:t>
      </w:r>
      <w:r>
        <w:t>=0,6cm</w:t>
      </w:r>
      <w:r>
        <w:rPr>
          <w:vertAlign w:val="superscript"/>
        </w:rPr>
        <w:t>2</w:t>
      </w:r>
      <w:r>
        <w:t>. Σε κατακόρυφη απόσταση h</w:t>
      </w:r>
      <w:r>
        <w:rPr>
          <w:vertAlign w:val="subscript"/>
        </w:rPr>
        <w:t>1</w:t>
      </w:r>
      <w:r>
        <w:t xml:space="preserve">=15cm από την έξοδο της βρύσης, τοποθετούμε ένα άδειο σωλήνα, σχήματος αντεστραμμένου Π, όπως στο σχήμα (σωλήνας </w:t>
      </w:r>
      <w:r>
        <w:rPr>
          <w:lang w:val="en-US"/>
        </w:rPr>
        <w:t>pitot</w:t>
      </w:r>
      <w:r w:rsidRPr="00531DEB">
        <w:t>)</w:t>
      </w:r>
      <w:r>
        <w:t xml:space="preserve"> και παρατηρούμε ότι το νερό εισέρχεται στο σωλήνα και τελικά ανέρχεται κατά h</w:t>
      </w:r>
      <w:r>
        <w:rPr>
          <w:vertAlign w:val="subscript"/>
        </w:rPr>
        <w:t>3</w:t>
      </w:r>
      <w:r>
        <w:t>=25cm στο αριστερό σκέλος του, ενώ το δεξιό σκέλος του σωλήνα έχει ύψος h</w:t>
      </w:r>
      <w:r>
        <w:rPr>
          <w:vertAlign w:val="subscript"/>
        </w:rPr>
        <w:t>2</w:t>
      </w:r>
      <w:r>
        <w:t>=5cm.</w:t>
      </w:r>
    </w:p>
    <w:p w14:paraId="65EC78F5" w14:textId="77777777" w:rsidR="00DF369B" w:rsidRDefault="00DF369B" w:rsidP="00DF369B">
      <w:pPr>
        <w:ind w:left="510" w:hanging="340"/>
      </w:pPr>
      <w:r>
        <w:t>i) Μπορείτε να εξηγήσετε γιατί το νερό ανεβαίνει περισσότερο στο αριστερό σκέλος του σωλήνα και h</w:t>
      </w:r>
      <w:r>
        <w:rPr>
          <w:vertAlign w:val="subscript"/>
        </w:rPr>
        <w:t>3</w:t>
      </w:r>
      <w:r>
        <w:t>&gt;h</w:t>
      </w:r>
      <w:r>
        <w:rPr>
          <w:vertAlign w:val="subscript"/>
        </w:rPr>
        <w:t>2</w:t>
      </w:r>
      <w:r>
        <w:t>;</w:t>
      </w:r>
    </w:p>
    <w:p w14:paraId="3BE92B51" w14:textId="77777777" w:rsidR="00DF369B" w:rsidRDefault="00DF369B" w:rsidP="00DF369B">
      <w:pPr>
        <w:ind w:left="510" w:hanging="340"/>
      </w:pPr>
      <w:proofErr w:type="spellStart"/>
      <w:r>
        <w:t>ii</w:t>
      </w:r>
      <w:proofErr w:type="spellEnd"/>
      <w:r>
        <w:t>) Να υπολογιστεί η ταχύτητα εκροής και η παροχή της βρύσης.</w:t>
      </w:r>
    </w:p>
    <w:p w14:paraId="7B2F93DF" w14:textId="77777777" w:rsidR="00DF369B" w:rsidRDefault="00DF369B" w:rsidP="00DF369B">
      <w:pPr>
        <w:ind w:left="510" w:hanging="340"/>
      </w:pPr>
      <w:proofErr w:type="spellStart"/>
      <w:r>
        <w:t>iii</w:t>
      </w:r>
      <w:proofErr w:type="spellEnd"/>
      <w:r>
        <w:t>) Να βρεθεί η διατομή της φλέβας, ελάχιστα πριν φτάσει στο σωλήνα.</w:t>
      </w:r>
    </w:p>
    <w:p w14:paraId="6B48BCDB" w14:textId="77777777" w:rsidR="00DF369B" w:rsidRDefault="00DF369B" w:rsidP="00DF369B">
      <w:pPr>
        <w:ind w:left="510" w:hanging="340"/>
      </w:pPr>
      <w:proofErr w:type="spellStart"/>
      <w:r>
        <w:t>iv</w:t>
      </w:r>
      <w:proofErr w:type="spellEnd"/>
      <w:r>
        <w:t>) Αν κατεβάσουμε τον σωλήνα διπλασιάζοντας το ύψος h</w:t>
      </w:r>
      <w:r>
        <w:rPr>
          <w:vertAlign w:val="subscript"/>
        </w:rPr>
        <w:t>1</w:t>
      </w:r>
      <w:r>
        <w:t>, τότε στη νέα θέση, το νερό στο αριστερό σκέλος του σωλήνα, θα φτάσει σε ύψος h</w:t>
      </w:r>
      <w:r>
        <w:rPr>
          <w:vertAlign w:val="subscript"/>
        </w:rPr>
        <w:t>4</w:t>
      </w:r>
      <w:r>
        <w:t>, όπου:</w:t>
      </w:r>
    </w:p>
    <w:p w14:paraId="60821EA9" w14:textId="77777777" w:rsidR="00DF369B" w:rsidRDefault="00DF369B" w:rsidP="00DF369B">
      <w:pPr>
        <w:ind w:left="510" w:hanging="340"/>
        <w:jc w:val="center"/>
      </w:pPr>
      <w:r>
        <w:t>α) h</w:t>
      </w:r>
      <w:r>
        <w:rPr>
          <w:vertAlign w:val="subscript"/>
        </w:rPr>
        <w:t>4</w:t>
      </w:r>
      <w:r w:rsidRPr="00BD06FC">
        <w:rPr>
          <w:vertAlign w:val="subscript"/>
        </w:rPr>
        <w:t xml:space="preserve"> </w:t>
      </w:r>
      <w:r>
        <w:t>&lt;</w:t>
      </w:r>
      <w:r w:rsidRPr="00BD06FC">
        <w:t xml:space="preserve"> 2</w:t>
      </w:r>
      <w:r>
        <w:t>h</w:t>
      </w:r>
      <w:r>
        <w:rPr>
          <w:vertAlign w:val="subscript"/>
        </w:rPr>
        <w:t>3</w:t>
      </w:r>
      <w:r>
        <w:t>,   β) h</w:t>
      </w:r>
      <w:r>
        <w:rPr>
          <w:vertAlign w:val="subscript"/>
        </w:rPr>
        <w:t>4</w:t>
      </w:r>
      <w:r>
        <w:t xml:space="preserve"> =</w:t>
      </w:r>
      <w:r w:rsidRPr="00BD06FC">
        <w:t>2</w:t>
      </w:r>
      <w:r>
        <w:t xml:space="preserve"> h</w:t>
      </w:r>
      <w:r>
        <w:rPr>
          <w:vertAlign w:val="subscript"/>
        </w:rPr>
        <w:t>3</w:t>
      </w:r>
      <w:r>
        <w:t>,   γ) h</w:t>
      </w:r>
      <w:r>
        <w:rPr>
          <w:vertAlign w:val="subscript"/>
        </w:rPr>
        <w:t>4</w:t>
      </w:r>
      <w:r>
        <w:t xml:space="preserve"> &gt;</w:t>
      </w:r>
      <w:r w:rsidRPr="00BD06FC">
        <w:t>2</w:t>
      </w:r>
      <w:r>
        <w:t xml:space="preserve"> h</w:t>
      </w:r>
      <w:r>
        <w:rPr>
          <w:vertAlign w:val="subscript"/>
        </w:rPr>
        <w:t>3</w:t>
      </w:r>
      <w:r>
        <w:t>.</w:t>
      </w:r>
    </w:p>
    <w:p w14:paraId="7ADF1208" w14:textId="77777777" w:rsidR="00DF369B" w:rsidRPr="004E2ABF" w:rsidRDefault="00DF369B" w:rsidP="00DF369B">
      <w:pPr>
        <w:ind w:left="850" w:hanging="340"/>
      </w:pPr>
      <w:r>
        <w:t>Να δικαιολογήσετε την απάντησή σας.</w:t>
      </w:r>
    </w:p>
    <w:p w14:paraId="5AC3B889" w14:textId="77777777" w:rsidR="00DF369B" w:rsidRDefault="00DF369B" w:rsidP="00DF369B">
      <w:r>
        <w:t>Το νερό να θεωρηθεί ιδανικό ρευστό πυκνότητας ρ=1.000kg/m</w:t>
      </w:r>
      <w:r>
        <w:rPr>
          <w:vertAlign w:val="superscript"/>
        </w:rPr>
        <w:t>3</w:t>
      </w:r>
      <w:r>
        <w:t xml:space="preserve">, </w:t>
      </w:r>
      <w:proofErr w:type="spellStart"/>
      <w:r>
        <w:t>p</w:t>
      </w:r>
      <w:r>
        <w:rPr>
          <w:vertAlign w:val="subscript"/>
        </w:rPr>
        <w:t>ατμ</w:t>
      </w:r>
      <w:proofErr w:type="spellEnd"/>
      <w:r>
        <w:t>=10</w:t>
      </w:r>
      <w:r>
        <w:rPr>
          <w:vertAlign w:val="superscript"/>
        </w:rPr>
        <w:t>5</w:t>
      </w:r>
      <w:r>
        <w:t>Ρα,  ενώ g=10m/s</w:t>
      </w:r>
      <w:r>
        <w:rPr>
          <w:vertAlign w:val="superscript"/>
        </w:rPr>
        <w:t>2</w:t>
      </w:r>
      <w:r>
        <w:t>.</w:t>
      </w:r>
    </w:p>
    <w:p w14:paraId="08D88BF4" w14:textId="77777777" w:rsidR="008B1F85" w:rsidRPr="001F2899" w:rsidRDefault="008B1F85" w:rsidP="008B1F85">
      <w:pPr>
        <w:pStyle w:val="a1"/>
      </w:pPr>
      <w:r w:rsidRPr="001F2899">
        <w:t>Ένας νερόμυλος και η ωφέλιμη παροχή</w:t>
      </w:r>
    </w:p>
    <w:p w14:paraId="767DB554" w14:textId="77777777" w:rsidR="008B1F85" w:rsidRDefault="008B1F85" w:rsidP="008B1F85">
      <w:pPr>
        <w:jc w:val="both"/>
      </w:pPr>
      <w:r>
        <w:rPr>
          <w:noProof/>
        </w:rPr>
        <w:drawing>
          <wp:anchor distT="0" distB="0" distL="114300" distR="114300" simplePos="0" relativeHeight="251689984" behindDoc="0" locked="0" layoutInCell="1" allowOverlap="1" wp14:anchorId="5233B413" wp14:editId="231DBD99">
            <wp:simplePos x="0" y="0"/>
            <wp:positionH relativeFrom="column">
              <wp:posOffset>4018915</wp:posOffset>
            </wp:positionH>
            <wp:positionV relativeFrom="paragraph">
              <wp:posOffset>9525</wp:posOffset>
            </wp:positionV>
            <wp:extent cx="2073910" cy="1021080"/>
            <wp:effectExtent l="0" t="0" r="2540" b="7620"/>
            <wp:wrapSquare wrapText="bothSides"/>
            <wp:docPr id="3" name="Εικόνα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073910" cy="10210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 xml:space="preserve">Μια δέσμη νερού ταχύτητας </w:t>
      </w:r>
      <w:r w:rsidRPr="00001BAB">
        <w:rPr>
          <w:i/>
        </w:rPr>
        <w:t>υ</w:t>
      </w:r>
      <w:r w:rsidRPr="00001BAB">
        <w:rPr>
          <w:i/>
          <w:vertAlign w:val="subscript"/>
        </w:rPr>
        <w:t>0</w:t>
      </w:r>
      <w:r w:rsidRPr="00001BAB">
        <w:rPr>
          <w:i/>
        </w:rPr>
        <w:t xml:space="preserve"> = 12</w:t>
      </w:r>
      <w:r w:rsidRPr="00001BAB">
        <w:rPr>
          <w:i/>
          <w:lang w:val="en-US"/>
        </w:rPr>
        <w:t>m</w:t>
      </w:r>
      <w:r w:rsidRPr="00001BAB">
        <w:rPr>
          <w:i/>
        </w:rPr>
        <w:t>/</w:t>
      </w:r>
      <w:r w:rsidRPr="00001BAB">
        <w:rPr>
          <w:i/>
          <w:lang w:val="en-US"/>
        </w:rPr>
        <w:t>s</w:t>
      </w:r>
      <w:r>
        <w:t xml:space="preserve"> και εμβαδού διατομής </w:t>
      </w:r>
      <w:r w:rsidRPr="00001BAB">
        <w:rPr>
          <w:i/>
        </w:rPr>
        <w:t>Α = 0,1</w:t>
      </w:r>
      <w:r w:rsidRPr="00001BAB">
        <w:rPr>
          <w:i/>
          <w:lang w:val="en-US"/>
        </w:rPr>
        <w:t>m</w:t>
      </w:r>
      <w:r w:rsidRPr="00001BAB">
        <w:rPr>
          <w:i/>
          <w:vertAlign w:val="superscript"/>
        </w:rPr>
        <w:t>2</w:t>
      </w:r>
      <w:r>
        <w:t>,</w:t>
      </w:r>
      <w:r w:rsidRPr="005D7788">
        <w:t xml:space="preserve"> </w:t>
      </w:r>
      <w:r>
        <w:t xml:space="preserve">εκτοξεύεται οριζόντια από το </w:t>
      </w:r>
      <w:proofErr w:type="spellStart"/>
      <w:r>
        <w:t>ακροφύσιο</w:t>
      </w:r>
      <w:proofErr w:type="spellEnd"/>
      <w:r>
        <w:t xml:space="preserve"> Β, όπως φαίνεται στο σχήμα. Στη συνέχεια χτυπάει το ειδικά διαμορφωμένο πτερύγιο του τροχού ενός νερόμυλου, το οποίο έχει κατακόρυφη τομή ημικύκλιο και ανακλάται κατά γωνία </w:t>
      </w:r>
      <w:r w:rsidRPr="00001BAB">
        <w:rPr>
          <w:i/>
        </w:rPr>
        <w:t>180</w:t>
      </w:r>
      <w:r w:rsidRPr="00001BAB">
        <w:rPr>
          <w:i/>
          <w:vertAlign w:val="superscript"/>
        </w:rPr>
        <w:t>0</w:t>
      </w:r>
      <w:r>
        <w:t xml:space="preserve">. Ο τροχός στρέφεται με σταθερή γωνιακή ταχύτητα μέτρου </w:t>
      </w:r>
      <w:r w:rsidRPr="00001BAB">
        <w:rPr>
          <w:i/>
        </w:rPr>
        <w:t>ω = 6</w:t>
      </w:r>
      <w:r w:rsidRPr="00001BAB">
        <w:rPr>
          <w:i/>
          <w:lang w:val="en-US"/>
        </w:rPr>
        <w:t>rad</w:t>
      </w:r>
      <w:r w:rsidRPr="00001BAB">
        <w:rPr>
          <w:i/>
        </w:rPr>
        <w:t>/</w:t>
      </w:r>
      <w:r w:rsidRPr="00001BAB">
        <w:rPr>
          <w:i/>
          <w:lang w:val="en-US"/>
        </w:rPr>
        <w:t>s</w:t>
      </w:r>
      <w:r w:rsidRPr="005D7788">
        <w:t xml:space="preserve">, </w:t>
      </w:r>
      <w:r>
        <w:t xml:space="preserve">ενώ η ακτίνα περιστροφής του κέντρου του πτερυγίου, γύρω από το κέντρο </w:t>
      </w:r>
      <w:r>
        <w:lastRenderedPageBreak/>
        <w:t xml:space="preserve">του νερόμυλου είναι </w:t>
      </w:r>
      <w:r w:rsidRPr="00001BAB">
        <w:rPr>
          <w:i/>
          <w:lang w:val="en-US"/>
        </w:rPr>
        <w:t>R</w:t>
      </w:r>
      <w:r w:rsidRPr="00001BAB">
        <w:rPr>
          <w:i/>
        </w:rPr>
        <w:t xml:space="preserve"> = 1</w:t>
      </w:r>
      <w:r w:rsidRPr="00001BAB">
        <w:rPr>
          <w:i/>
          <w:lang w:val="en-US"/>
        </w:rPr>
        <w:t>m</w:t>
      </w:r>
      <w:r w:rsidRPr="005D7788">
        <w:t>.</w:t>
      </w:r>
      <w:r>
        <w:t xml:space="preserve"> Η προσπίπτουσα δέσμη νερού συναντάει το πτερύγιο, όταν αυτό βρίσκεται στην ανώτερη θέση, κατά την περιστροφή του τροχού του νερόμυλου.</w:t>
      </w:r>
    </w:p>
    <w:p w14:paraId="4FA23F5E" w14:textId="77777777" w:rsidR="008B1F85" w:rsidRDefault="008B1F85" w:rsidP="003D5A59">
      <w:pPr>
        <w:ind w:left="453" w:hanging="340"/>
        <w:jc w:val="both"/>
      </w:pPr>
      <w:r>
        <w:t xml:space="preserve">α) Ποια είναι η παροχή του </w:t>
      </w:r>
      <w:proofErr w:type="spellStart"/>
      <w:r>
        <w:t>ακροφυσίου</w:t>
      </w:r>
      <w:proofErr w:type="spellEnd"/>
      <w:r>
        <w:t xml:space="preserve"> Β και ποια η «ωφέλιμη» παροχή για το νερόμυλο;</w:t>
      </w:r>
    </w:p>
    <w:p w14:paraId="1E65C9B3" w14:textId="77777777" w:rsidR="008B1F85" w:rsidRDefault="008B1F85" w:rsidP="003D5A59">
      <w:pPr>
        <w:ind w:left="453" w:hanging="340"/>
        <w:jc w:val="both"/>
      </w:pPr>
      <w:r>
        <w:t>β) Βρείτε μια έκφραση για τη μηχανική ισχύ που προσφέρεται από τη δέσμη νερού στο πτερύγιο, σε συνάρτηση με τη γωνιακή ταχύτητα περιστροφής του. Τι αποτέλεσμα δίνει αυτή η σχέση για τα δεδομένα της άσκησης;</w:t>
      </w:r>
    </w:p>
    <w:p w14:paraId="41F7959E" w14:textId="4C3D6953" w:rsidR="008B1F85" w:rsidRDefault="008B1F85" w:rsidP="003D5A59">
      <w:pPr>
        <w:ind w:left="453" w:hanging="340"/>
        <w:jc w:val="both"/>
      </w:pPr>
      <w:r>
        <w:t xml:space="preserve">γ) Για ποια τιμή του μέτρου της γωνιακής ταχύτητας </w:t>
      </w:r>
      <w:r>
        <w:rPr>
          <w:i/>
        </w:rPr>
        <w:t>ω</w:t>
      </w:r>
      <w:r>
        <w:t xml:space="preserve">, η ισχύς που προσφέρεται μεγιστοποιείται; Να κάνετε τη γραφική παράσταση </w:t>
      </w:r>
      <w:r>
        <w:rPr>
          <w:i/>
          <w:lang w:val="en-US"/>
        </w:rPr>
        <w:t>P</w:t>
      </w:r>
      <w:r w:rsidRPr="00BA6288">
        <w:rPr>
          <w:i/>
        </w:rPr>
        <w:t>=</w:t>
      </w:r>
      <w:r>
        <w:rPr>
          <w:i/>
          <w:lang w:val="en-US"/>
        </w:rPr>
        <w:t>f</w:t>
      </w:r>
      <w:r w:rsidRPr="00BA6288">
        <w:rPr>
          <w:i/>
        </w:rPr>
        <w:t>(</w:t>
      </w:r>
      <w:r>
        <w:rPr>
          <w:i/>
        </w:rPr>
        <w:t xml:space="preserve">ω) </w:t>
      </w:r>
      <w:r>
        <w:t>σε βαθμολογημένους άξονες.</w:t>
      </w:r>
    </w:p>
    <w:p w14:paraId="0C8314AB" w14:textId="77777777" w:rsidR="00773BB5" w:rsidRDefault="00773BB5" w:rsidP="00773BB5">
      <w:pPr>
        <w:pStyle w:val="a1"/>
      </w:pPr>
      <w:r>
        <w:t>Με μια αντλία γεμίζουμε ένα ντεπόζιτο</w:t>
      </w:r>
    </w:p>
    <w:p w14:paraId="1BBC8C0F" w14:textId="77777777" w:rsidR="00773BB5" w:rsidRDefault="00773BB5" w:rsidP="00773BB5">
      <w:pPr>
        <w:spacing w:before="240"/>
      </w:pPr>
      <w:r w:rsidRPr="00EA367E">
        <w:drawing>
          <wp:anchor distT="0" distB="0" distL="114300" distR="114300" simplePos="0" relativeHeight="251692032" behindDoc="0" locked="0" layoutInCell="1" allowOverlap="1" wp14:anchorId="406B8E67" wp14:editId="55DE4278">
            <wp:simplePos x="0" y="0"/>
            <wp:positionH relativeFrom="column">
              <wp:posOffset>4043045</wp:posOffset>
            </wp:positionH>
            <wp:positionV relativeFrom="paragraph">
              <wp:posOffset>116840</wp:posOffset>
            </wp:positionV>
            <wp:extent cx="1770380" cy="1727835"/>
            <wp:effectExtent l="0" t="0" r="1270" b="5715"/>
            <wp:wrapSquare wrapText="bothSides"/>
            <wp:docPr id="2" name="Εικόνα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0380" cy="1727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Ένα ορθογώνιο ντεπόζιτο με βάση S=1m</w:t>
      </w:r>
      <w:r>
        <w:rPr>
          <w:vertAlign w:val="superscript"/>
        </w:rPr>
        <w:t>2</w:t>
      </w:r>
      <w:r>
        <w:t xml:space="preserve"> στηρίζεται σε βάση ευρισκόμενο σε ύψος β=3m από το έδαφος και  πρόκειται να το γεμίσουμε με νερό, με τη βοήθεια μιας αντλίας, η οποία παίρνει νερό από δεξαμενή, όπως στο σχήμα. Η άντληση θα γίνει με τη βοήθεια σωλήνα σταθερής  διατομής Α</w:t>
      </w:r>
      <w:r>
        <w:rPr>
          <w:vertAlign w:val="subscript"/>
        </w:rPr>
        <w:t>1</w:t>
      </w:r>
      <w:r>
        <w:t>=2cm</w:t>
      </w:r>
      <w:r>
        <w:rPr>
          <w:vertAlign w:val="superscript"/>
        </w:rPr>
        <w:t>2</w:t>
      </w:r>
      <w:r>
        <w:t>, ο οποίος βυθίζεται κατά β στο νερό, ενώ η επιφάνεια του νερού στη δεξαμενή βρίσκεται κατά α=1</w:t>
      </w:r>
      <w:r>
        <w:rPr>
          <w:lang w:val="en-US"/>
        </w:rPr>
        <w:t>m</w:t>
      </w:r>
      <w:r w:rsidRPr="008D26E4">
        <w:t xml:space="preserve">, </w:t>
      </w:r>
      <w:r>
        <w:t>κάτω από την επιφάνεια του εδάφους. Αν η παροχή είναι σταθερή και ίση με 0,4L/s, ενώ το νερό θεωρείται ιδανικό ρευστό πυκνότητας ρ=1.000kg/m</w:t>
      </w:r>
      <w:r>
        <w:rPr>
          <w:vertAlign w:val="superscript"/>
        </w:rPr>
        <w:t>3</w:t>
      </w:r>
      <w:r>
        <w:t xml:space="preserve"> και g=10m/s</w:t>
      </w:r>
      <w:r>
        <w:rPr>
          <w:vertAlign w:val="superscript"/>
        </w:rPr>
        <w:t>2</w:t>
      </w:r>
      <w:r>
        <w:t>, να βρεθούν:</w:t>
      </w:r>
    </w:p>
    <w:p w14:paraId="2B55EE2C" w14:textId="77777777" w:rsidR="00773BB5" w:rsidRDefault="00773BB5" w:rsidP="00773BB5">
      <w:pPr>
        <w:ind w:left="453" w:hanging="340"/>
      </w:pPr>
      <w:r>
        <w:t>i)  Η ταχύτητα με την οποία φθάνει το νερό στο ντεπόζιτο καθώς και η πίεση στην έξοδο της αντλίας, μόλις σταθεροποιηθεί η ροή.</w:t>
      </w:r>
    </w:p>
    <w:p w14:paraId="1A9ED5D8" w14:textId="77777777" w:rsidR="00773BB5" w:rsidRDefault="00773BB5" w:rsidP="00773BB5">
      <w:pPr>
        <w:ind w:left="453" w:hanging="340"/>
      </w:pPr>
      <w:proofErr w:type="spellStart"/>
      <w:r>
        <w:t>ii</w:t>
      </w:r>
      <w:proofErr w:type="spellEnd"/>
      <w:r>
        <w:t>) Η αρχική ισχύ της αντλίας.</w:t>
      </w:r>
    </w:p>
    <w:p w14:paraId="5A7E7A5C" w14:textId="77777777" w:rsidR="00773BB5" w:rsidRDefault="00773BB5" w:rsidP="00773BB5">
      <w:pPr>
        <w:ind w:left="453" w:hanging="340"/>
      </w:pPr>
      <w:proofErr w:type="spellStart"/>
      <w:r>
        <w:t>iii</w:t>
      </w:r>
      <w:proofErr w:type="spellEnd"/>
      <w:r>
        <w:t>) Αν για να αποφύγουμε την υπερχείλιση του ντεπόζιτου έχουμε συνδέσει σωλήνα σε ύψος α, από όπου το νερό εκρέει, να αποδείξετε ότι η ισχύς της αντλίας δεν παραμένει σταθερή. Να κάνετε</w:t>
      </w:r>
      <w:r w:rsidRPr="004C540D">
        <w:t xml:space="preserve"> </w:t>
      </w:r>
      <w:r>
        <w:t>στη συνέχεια τη γραφική παράσταση της ισχύος της αντλίας, σε συνάρτηση με το χρόνο από 0-50min.</w:t>
      </w:r>
    </w:p>
    <w:p w14:paraId="412912C8" w14:textId="77777777" w:rsidR="00773BB5" w:rsidRDefault="00773BB5" w:rsidP="00773BB5">
      <w:pPr>
        <w:ind w:left="453" w:hanging="340"/>
      </w:pPr>
      <w:proofErr w:type="spellStart"/>
      <w:r>
        <w:t>iv</w:t>
      </w:r>
      <w:proofErr w:type="spellEnd"/>
      <w:r>
        <w:t>) Αν χρησιμοποιούσαμε διαφορετικό σωλήνα με διατομή Α</w:t>
      </w:r>
      <w:r>
        <w:rPr>
          <w:vertAlign w:val="subscript"/>
        </w:rPr>
        <w:t>2</w:t>
      </w:r>
      <w:r>
        <w:t>=</w:t>
      </w:r>
      <w:r w:rsidRPr="001F2718">
        <w:t>4</w:t>
      </w:r>
      <w:r>
        <w:t>cm</w:t>
      </w:r>
      <w:r>
        <w:rPr>
          <w:vertAlign w:val="superscript"/>
        </w:rPr>
        <w:t>2</w:t>
      </w:r>
      <w:r>
        <w:t xml:space="preserve">, ενώ είχαμε ξανά την ίδια παροχή, ποια θα ήταν η τελική ισχύς της αντλίας και η τελική πίεση στην έξοδο της αντλίας. </w:t>
      </w:r>
    </w:p>
    <w:p w14:paraId="5FC26A0E" w14:textId="77777777" w:rsidR="00773BB5" w:rsidRPr="008D26E4" w:rsidRDefault="00773BB5" w:rsidP="00773BB5">
      <w:pPr>
        <w:ind w:left="113"/>
      </w:pPr>
      <w:r>
        <w:t xml:space="preserve">Δίνεται ότι η δεξαμενή επικοινωνεί με την ατμόσφαιρα, με αποτέλεσμα η πίεση στην επιφάνεια του νερού να είναι ίση με την ατμοσφαιρική, ενώ ο σωλήνας εκροής προς αποφυγή της υπερχείλισης, έχει ικανή διατομή για την εκροή του νερού και της σταθεροποίησης της στάθμης του νερού στο δοχείο. </w:t>
      </w:r>
    </w:p>
    <w:p w14:paraId="7DFC57ED" w14:textId="77777777" w:rsidR="00773BB5" w:rsidRDefault="00773BB5" w:rsidP="00773BB5">
      <w:pPr>
        <w:pStyle w:val="a1"/>
      </w:pPr>
      <w:r>
        <w:t xml:space="preserve">Μια άσκηση στα ρευστά, στηριγμένη σε θέμα Β του 2019 </w:t>
      </w:r>
    </w:p>
    <w:p w14:paraId="4DEB32E5" w14:textId="6EEE25EE" w:rsidR="00773BB5" w:rsidRDefault="00773BB5" w:rsidP="008B1F85">
      <w:pPr>
        <w:jc w:val="both"/>
      </w:pPr>
      <w:r>
        <w:t>Στον οριζόντιο και ακλόνητο κυλινδρικό σωλήνα μεταβλητής διατομής ΒΓ του σχήματος, ρέει με σταθερή παροχή νερό το οποίο θεωρείται ιδανικό ρευστό, με φορά από το Β προς το Γ. Για τα εμβαδά των εγκαρσίων περιοχών A</w:t>
      </w:r>
      <w:r w:rsidRPr="00773BB5">
        <w:rPr>
          <w:vertAlign w:val="subscript"/>
        </w:rPr>
        <w:t>1</w:t>
      </w:r>
      <w:r>
        <w:t xml:space="preserve"> της (1) και Α</w:t>
      </w:r>
      <w:r w:rsidRPr="00773BB5">
        <w:rPr>
          <w:vertAlign w:val="subscript"/>
        </w:rPr>
        <w:t>2</w:t>
      </w:r>
      <w:r>
        <w:t xml:space="preserve"> της (2) , αντίστοιχα, ισχύει Α</w:t>
      </w:r>
      <w:r w:rsidRPr="00773BB5">
        <w:rPr>
          <w:vertAlign w:val="subscript"/>
        </w:rPr>
        <w:t>1</w:t>
      </w:r>
      <w:r>
        <w:t>=2Α</w:t>
      </w:r>
      <w:r w:rsidRPr="00773BB5">
        <w:rPr>
          <w:vertAlign w:val="subscript"/>
        </w:rPr>
        <w:t>2</w:t>
      </w:r>
      <w:r>
        <w:t xml:space="preserve"> με Α</w:t>
      </w:r>
      <w:r w:rsidRPr="00773BB5">
        <w:rPr>
          <w:vertAlign w:val="subscript"/>
        </w:rPr>
        <w:t>1</w:t>
      </w:r>
      <w:r>
        <w:t xml:space="preserve">=40 </w:t>
      </w:r>
      <w:proofErr w:type="spellStart"/>
      <w:r>
        <w:t>cm</w:t>
      </w:r>
      <w:proofErr w:type="spellEnd"/>
      <w:r>
        <w:t xml:space="preserve"> </w:t>
      </w:r>
      <w:r w:rsidRPr="000E07C5">
        <w:rPr>
          <w:vertAlign w:val="superscript"/>
        </w:rPr>
        <w:t>2</w:t>
      </w:r>
      <w:r>
        <w:t xml:space="preserve"> . Σε σημείο Δ της περιοχής (1) έχουμε προσαρμόσει ένα λεπτό κατακόρυφο σωλήνα, στον οποίο η ελεύθερη επιφάνεια του νερού βρίσκεται σε ύψος h=0,6 m από την οριζόντια διεύθυνση </w:t>
      </w:r>
      <w:proofErr w:type="spellStart"/>
      <w:r>
        <w:t>x΄x</w:t>
      </w:r>
      <w:proofErr w:type="spellEnd"/>
      <w:r>
        <w:t xml:space="preserve">. Το νερό που εξέρχεται από το στόμιο Γ του σωλήνα </w:t>
      </w:r>
      <w:r>
        <w:lastRenderedPageBreak/>
        <w:t xml:space="preserve">χύνεται σε δεξαμενή μεγάλου όγκου που είναι στερεωμένη σε οριζόντιο έδαφος. Στη βάση της δεξαμενής στη θέση (3), υπάρχει μικρή οπή Ζ με εμβαδό διατομής Α3=Α2 / 2. Λόγω της εξόδου του νερού από την οπή Ζ η δεξαμενή δεν μπορεί να γεμίσει και η ελεύθερη επιφάνεια του νερού σταθεροποιείται σε ύψος Η από το κέντρο της οπής αυτής. </w:t>
      </w:r>
    </w:p>
    <w:p w14:paraId="41320D6D" w14:textId="31020C87" w:rsidR="000E07C5" w:rsidRDefault="000E07C5" w:rsidP="000E07C5">
      <w:pPr>
        <w:jc w:val="center"/>
      </w:pPr>
      <w:r>
        <w:rPr>
          <w:noProof/>
        </w:rPr>
        <w:drawing>
          <wp:inline distT="0" distB="0" distL="0" distR="0" wp14:anchorId="53911796" wp14:editId="0042B9AD">
            <wp:extent cx="4525010" cy="2608580"/>
            <wp:effectExtent l="0" t="0" r="8890" b="1270"/>
            <wp:docPr id="202" name="Εικόνα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25010" cy="2608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BC8A5E" w14:textId="77777777" w:rsidR="00773BB5" w:rsidRDefault="00773BB5" w:rsidP="008B1F85">
      <w:pPr>
        <w:jc w:val="both"/>
      </w:pPr>
      <w:r>
        <w:t xml:space="preserve">1. Να βρεθεί η πίεση του υγρού στην περιοχή (1) του σωλήνα. </w:t>
      </w:r>
    </w:p>
    <w:p w14:paraId="13698D42" w14:textId="3D39475E" w:rsidR="00773BB5" w:rsidRDefault="00773BB5" w:rsidP="008B1F85">
      <w:pPr>
        <w:jc w:val="both"/>
      </w:pPr>
      <w:r>
        <w:t xml:space="preserve">2. Να υπολογιστεί η παροχή του σωλήνα ΒΓ. </w:t>
      </w:r>
    </w:p>
    <w:p w14:paraId="2AE0E1E0" w14:textId="775E4D61" w:rsidR="00773BB5" w:rsidRDefault="00773BB5" w:rsidP="008B1F85">
      <w:pPr>
        <w:jc w:val="both"/>
      </w:pPr>
      <w:r>
        <w:t xml:space="preserve">3. Να υπολογίσετε το ύψος Η. </w:t>
      </w:r>
    </w:p>
    <w:p w14:paraId="6AECA0E8" w14:textId="386A4059" w:rsidR="00773BB5" w:rsidRDefault="00773BB5" w:rsidP="008B1F85">
      <w:pPr>
        <w:jc w:val="both"/>
      </w:pPr>
      <w:r>
        <w:t xml:space="preserve">Κάποια στιγμή, τροφοδοτούμε την δεξαμενή με νερό από δεύτερο σωλήνα Σ, παροχής ίσης με το μισό της παροχής του ΒΓ. Για να διατηρείται σταθερό το ύψος Η της στήλης του νερού, ανοίγουμε και δεύτερη οπή (Θ) σε περιοχή (4) της δεξαμενής , διατομής ίσης με Α3 και στην ίδια κατακόρυφη με την (Ζ). </w:t>
      </w:r>
    </w:p>
    <w:p w14:paraId="57967D84" w14:textId="77777777" w:rsidR="000E07C5" w:rsidRDefault="00773BB5" w:rsidP="008B1F85">
      <w:pPr>
        <w:jc w:val="both"/>
      </w:pPr>
      <w:r>
        <w:t xml:space="preserve">4. Να υπολογιστεί το βάθος της νέας οπής. </w:t>
      </w:r>
    </w:p>
    <w:p w14:paraId="4D4CA62F" w14:textId="77777777" w:rsidR="000E07C5" w:rsidRDefault="00773BB5" w:rsidP="008B1F85">
      <w:pPr>
        <w:jc w:val="both"/>
      </w:pPr>
      <w:r>
        <w:t>Κάποια στιγμή, t</w:t>
      </w:r>
      <w:r w:rsidRPr="000E07C5">
        <w:rPr>
          <w:vertAlign w:val="subscript"/>
        </w:rPr>
        <w:t>1</w:t>
      </w:r>
      <w:r>
        <w:t xml:space="preserve">, κλείνουμε και τις δυο οπές, ενώ συνεχίζουμε να τροφοδοτούμε την δεξαμενή με τους σωλήνες ΒΓ και Σ. Το εμβαδό διατομής της βάσης της δεξαμενής είναι </w:t>
      </w:r>
      <w:proofErr w:type="spellStart"/>
      <w:r>
        <w:t>Αβ</w:t>
      </w:r>
      <w:proofErr w:type="spellEnd"/>
      <w:r>
        <w:t>=1200 cm</w:t>
      </w:r>
      <w:r w:rsidRPr="000E07C5">
        <w:rPr>
          <w:vertAlign w:val="superscript"/>
        </w:rPr>
        <w:t>2</w:t>
      </w:r>
      <w:r>
        <w:t xml:space="preserve"> . </w:t>
      </w:r>
    </w:p>
    <w:p w14:paraId="7273875C" w14:textId="2A18889E" w:rsidR="000E07C5" w:rsidRDefault="000E07C5" w:rsidP="008B1F85">
      <w:pPr>
        <w:jc w:val="both"/>
      </w:pPr>
      <w:r>
        <w:t xml:space="preserve">5. </w:t>
      </w:r>
      <w:r w:rsidR="00773BB5">
        <w:t xml:space="preserve">Να υπολογιστεί η ταχύτητα ανόδου της ελεύθερης επιφάνειας την στιγμή t1. </w:t>
      </w:r>
    </w:p>
    <w:p w14:paraId="6AFE77C1" w14:textId="0A3DCF06" w:rsidR="003D5A59" w:rsidRDefault="00773BB5" w:rsidP="008B1F85">
      <w:pPr>
        <w:jc w:val="both"/>
      </w:pPr>
      <w:r>
        <w:t>6. Δίνεται πως η δεξαμενή αρχίζει να ξεχειλίζει την χρονική στιγμή t</w:t>
      </w:r>
      <w:r w:rsidRPr="000E07C5">
        <w:rPr>
          <w:vertAlign w:val="subscript"/>
        </w:rPr>
        <w:t>2</w:t>
      </w:r>
      <w:r>
        <w:t xml:space="preserve"> = t</w:t>
      </w:r>
      <w:r w:rsidRPr="000E07C5">
        <w:rPr>
          <w:vertAlign w:val="subscript"/>
        </w:rPr>
        <w:t>1</w:t>
      </w:r>
      <w:r>
        <w:t xml:space="preserve"> + 8 (s) . Να υπολογιστεί το ύψος της δεξαμενής Η</w:t>
      </w:r>
      <w:r w:rsidRPr="000E07C5">
        <w:rPr>
          <w:vertAlign w:val="subscript"/>
        </w:rPr>
        <w:t>1</w:t>
      </w:r>
      <w:r>
        <w:t xml:space="preserve">. Δίνονται: πυκνότητα του νερού </w:t>
      </w:r>
      <w:proofErr w:type="spellStart"/>
      <w:r>
        <w:t>ρν</w:t>
      </w:r>
      <w:proofErr w:type="spellEnd"/>
      <w:r>
        <w:t xml:space="preserve"> = 10</w:t>
      </w:r>
      <w:r w:rsidRPr="000E07C5">
        <w:rPr>
          <w:vertAlign w:val="superscript"/>
        </w:rPr>
        <w:t>3</w:t>
      </w:r>
      <w:r>
        <w:t xml:space="preserve"> </w:t>
      </w:r>
      <w:proofErr w:type="spellStart"/>
      <w:r>
        <w:t>kg</w:t>
      </w:r>
      <w:proofErr w:type="spellEnd"/>
      <w:r>
        <w:t>/m</w:t>
      </w:r>
      <w:r w:rsidRPr="000E07C5">
        <w:rPr>
          <w:vertAlign w:val="superscript"/>
        </w:rPr>
        <w:t>3</w:t>
      </w:r>
      <w:r>
        <w:t xml:space="preserve"> , επιτάχυνση της βαρύτητας g = 10 m/s</w:t>
      </w:r>
      <w:r w:rsidRPr="000E07C5">
        <w:rPr>
          <w:vertAlign w:val="superscript"/>
        </w:rPr>
        <w:t>2</w:t>
      </w:r>
      <w:r>
        <w:t xml:space="preserve"> . Ατμοσφαιρική πίεση </w:t>
      </w:r>
      <w:proofErr w:type="spellStart"/>
      <w:r>
        <w:t>pατμ</w:t>
      </w:r>
      <w:proofErr w:type="spellEnd"/>
      <w:r>
        <w:t>=10</w:t>
      </w:r>
      <w:r w:rsidRPr="000E07C5">
        <w:rPr>
          <w:vertAlign w:val="superscript"/>
        </w:rPr>
        <w:t>5</w:t>
      </w:r>
      <w:r>
        <w:t xml:space="preserve"> </w:t>
      </w:r>
      <w:proofErr w:type="spellStart"/>
      <w:r>
        <w:t>Pa</w:t>
      </w:r>
      <w:proofErr w:type="spellEnd"/>
      <w:r>
        <w:t>. Το νερό θεωρείται ως ιδανικό υγρό.</w:t>
      </w:r>
    </w:p>
    <w:p w14:paraId="10FED8D5" w14:textId="77777777" w:rsidR="000E07C5" w:rsidRPr="007D662B" w:rsidRDefault="000E07C5" w:rsidP="00830DEA">
      <w:pPr>
        <w:shd w:val="clear" w:color="auto" w:fill="95B3D7" w:themeFill="accent1" w:themeFillTint="99"/>
        <w:spacing w:line="240" w:lineRule="auto"/>
        <w:ind w:left="4962"/>
        <w:jc w:val="center"/>
        <w:rPr>
          <w:rFonts w:ascii="Calibri" w:hAnsi="Calibri"/>
          <w:b/>
          <w:i/>
          <w:spacing w:val="36"/>
          <w:sz w:val="28"/>
          <w:szCs w:val="28"/>
        </w:rPr>
      </w:pPr>
      <w:r w:rsidRPr="007D662B">
        <w:rPr>
          <w:rFonts w:ascii="Calibri" w:hAnsi="Calibri"/>
          <w:b/>
          <w:i/>
          <w:spacing w:val="36"/>
          <w:sz w:val="28"/>
          <w:szCs w:val="28"/>
        </w:rPr>
        <w:t>Υλικό Φυσικής-Χημείας</w:t>
      </w:r>
    </w:p>
    <w:p w14:paraId="1BD119C8" w14:textId="77777777" w:rsidR="000E07C5" w:rsidRPr="00DC23B7" w:rsidRDefault="000E07C5" w:rsidP="00830DEA">
      <w:pPr>
        <w:shd w:val="clear" w:color="auto" w:fill="95B3D7" w:themeFill="accent1" w:themeFillTint="99"/>
        <w:spacing w:line="240" w:lineRule="auto"/>
        <w:ind w:left="4962"/>
        <w:jc w:val="center"/>
        <w:rPr>
          <w:rFonts w:ascii="Garamond" w:hAnsi="Garamond"/>
          <w:i/>
          <w:sz w:val="18"/>
          <w:szCs w:val="18"/>
        </w:rPr>
      </w:pPr>
      <w:r w:rsidRPr="00DC23B7">
        <w:rPr>
          <w:rFonts w:ascii="Garamond" w:hAnsi="Garamond"/>
          <w:i/>
          <w:sz w:val="18"/>
          <w:szCs w:val="18"/>
        </w:rPr>
        <w:t xml:space="preserve">Γιατί το </w:t>
      </w:r>
      <w:r>
        <w:rPr>
          <w:rFonts w:ascii="Garamond" w:hAnsi="Garamond"/>
          <w:i/>
          <w:sz w:val="18"/>
          <w:szCs w:val="18"/>
        </w:rPr>
        <w:t xml:space="preserve">να </w:t>
      </w:r>
      <w:r w:rsidRPr="00DC23B7">
        <w:rPr>
          <w:rFonts w:ascii="Garamond" w:hAnsi="Garamond"/>
          <w:i/>
          <w:sz w:val="18"/>
          <w:szCs w:val="18"/>
        </w:rPr>
        <w:t>μοιράζεσαι πράγματα, είναι καλό για όλους…</w:t>
      </w:r>
    </w:p>
    <w:p w14:paraId="5B3B9D96" w14:textId="77777777" w:rsidR="003D5A59" w:rsidRPr="00BA6288" w:rsidRDefault="003D5A59" w:rsidP="008B1F85">
      <w:pPr>
        <w:jc w:val="both"/>
      </w:pPr>
      <w:bookmarkStart w:id="0" w:name="_GoBack"/>
      <w:bookmarkEnd w:id="0"/>
    </w:p>
    <w:p w14:paraId="6662CE06" w14:textId="77777777" w:rsidR="00085570" w:rsidRPr="00B9478F" w:rsidRDefault="00085570" w:rsidP="00085570"/>
    <w:p w14:paraId="13A38000" w14:textId="311F4ADF" w:rsidR="000C09E5" w:rsidRDefault="000C09E5" w:rsidP="000C09E5"/>
    <w:p w14:paraId="2DD36FA1" w14:textId="77777777" w:rsidR="00332427" w:rsidRDefault="00332427" w:rsidP="00332427"/>
    <w:p w14:paraId="1D34089C" w14:textId="77777777" w:rsidR="00F601BD" w:rsidRPr="00F601BD" w:rsidRDefault="00F601BD" w:rsidP="00F601BD"/>
    <w:p w14:paraId="66159D46" w14:textId="77777777" w:rsidR="005C0520" w:rsidRPr="005C0520" w:rsidRDefault="005C0520" w:rsidP="00907747">
      <w:pPr>
        <w:pStyle w:val="ae"/>
        <w:numPr>
          <w:ilvl w:val="0"/>
          <w:numId w:val="2"/>
        </w:numPr>
        <w:spacing w:after="0" w:line="360" w:lineRule="auto"/>
        <w:contextualSpacing w:val="0"/>
        <w:rPr>
          <w:rFonts w:ascii="Times New Roman" w:eastAsia="Times New Roman" w:hAnsi="Times New Roman" w:cs="Times New Roman"/>
          <w:b/>
          <w:i/>
          <w:vanish/>
          <w:color w:val="548DD4" w:themeColor="text2" w:themeTint="99"/>
          <w:sz w:val="24"/>
          <w:szCs w:val="24"/>
          <w:shd w:val="clear" w:color="auto" w:fill="FFFFFF"/>
          <w:lang w:eastAsia="el-GR"/>
        </w:rPr>
      </w:pPr>
    </w:p>
    <w:p w14:paraId="663F6596" w14:textId="77777777" w:rsidR="005C0520" w:rsidRPr="005C0520" w:rsidRDefault="005C0520" w:rsidP="00907747">
      <w:pPr>
        <w:pStyle w:val="ae"/>
        <w:numPr>
          <w:ilvl w:val="0"/>
          <w:numId w:val="2"/>
        </w:numPr>
        <w:spacing w:after="0" w:line="360" w:lineRule="auto"/>
        <w:contextualSpacing w:val="0"/>
        <w:rPr>
          <w:rFonts w:ascii="Times New Roman" w:eastAsia="Times New Roman" w:hAnsi="Times New Roman" w:cs="Times New Roman"/>
          <w:b/>
          <w:i/>
          <w:vanish/>
          <w:color w:val="548DD4" w:themeColor="text2" w:themeTint="99"/>
          <w:sz w:val="24"/>
          <w:szCs w:val="24"/>
          <w:shd w:val="clear" w:color="auto" w:fill="FFFFFF"/>
          <w:lang w:eastAsia="el-GR"/>
        </w:rPr>
      </w:pPr>
    </w:p>
    <w:p w14:paraId="29291F8F" w14:textId="77777777" w:rsidR="005C0520" w:rsidRPr="005C0520" w:rsidRDefault="005C0520" w:rsidP="00907747">
      <w:pPr>
        <w:pStyle w:val="ae"/>
        <w:numPr>
          <w:ilvl w:val="0"/>
          <w:numId w:val="2"/>
        </w:numPr>
        <w:spacing w:after="0" w:line="360" w:lineRule="auto"/>
        <w:contextualSpacing w:val="0"/>
        <w:rPr>
          <w:rFonts w:ascii="Times New Roman" w:eastAsia="Times New Roman" w:hAnsi="Times New Roman" w:cs="Times New Roman"/>
          <w:b/>
          <w:i/>
          <w:vanish/>
          <w:color w:val="548DD4" w:themeColor="text2" w:themeTint="99"/>
          <w:sz w:val="24"/>
          <w:szCs w:val="24"/>
          <w:shd w:val="clear" w:color="auto" w:fill="FFFFFF"/>
          <w:lang w:eastAsia="el-GR"/>
        </w:rPr>
      </w:pPr>
    </w:p>
    <w:p w14:paraId="29AC724A" w14:textId="77777777" w:rsidR="005C0520" w:rsidRPr="005C0520" w:rsidRDefault="005C0520" w:rsidP="00907747">
      <w:pPr>
        <w:pStyle w:val="ae"/>
        <w:numPr>
          <w:ilvl w:val="0"/>
          <w:numId w:val="2"/>
        </w:numPr>
        <w:spacing w:after="0" w:line="360" w:lineRule="auto"/>
        <w:contextualSpacing w:val="0"/>
        <w:rPr>
          <w:rFonts w:ascii="Times New Roman" w:eastAsia="Times New Roman" w:hAnsi="Times New Roman" w:cs="Times New Roman"/>
          <w:b/>
          <w:i/>
          <w:vanish/>
          <w:color w:val="548DD4" w:themeColor="text2" w:themeTint="99"/>
          <w:sz w:val="24"/>
          <w:szCs w:val="24"/>
          <w:shd w:val="clear" w:color="auto" w:fill="FFFFFF"/>
          <w:lang w:eastAsia="el-GR"/>
        </w:rPr>
      </w:pPr>
    </w:p>
    <w:p w14:paraId="57A94358" w14:textId="77777777" w:rsidR="005C0520" w:rsidRPr="005C0520" w:rsidRDefault="005C0520" w:rsidP="00907747">
      <w:pPr>
        <w:pStyle w:val="ae"/>
        <w:numPr>
          <w:ilvl w:val="0"/>
          <w:numId w:val="2"/>
        </w:numPr>
        <w:spacing w:after="0" w:line="360" w:lineRule="auto"/>
        <w:contextualSpacing w:val="0"/>
        <w:rPr>
          <w:rFonts w:ascii="Times New Roman" w:eastAsia="Times New Roman" w:hAnsi="Times New Roman" w:cs="Times New Roman"/>
          <w:b/>
          <w:i/>
          <w:vanish/>
          <w:color w:val="548DD4" w:themeColor="text2" w:themeTint="99"/>
          <w:sz w:val="24"/>
          <w:szCs w:val="24"/>
          <w:shd w:val="clear" w:color="auto" w:fill="FFFFFF"/>
          <w:lang w:eastAsia="el-GR"/>
        </w:rPr>
      </w:pPr>
    </w:p>
    <w:p w14:paraId="1389653B" w14:textId="77777777" w:rsidR="005C0520" w:rsidRPr="005C0520" w:rsidRDefault="005C0520" w:rsidP="00907747">
      <w:pPr>
        <w:pStyle w:val="ae"/>
        <w:numPr>
          <w:ilvl w:val="0"/>
          <w:numId w:val="2"/>
        </w:numPr>
        <w:spacing w:after="0" w:line="360" w:lineRule="auto"/>
        <w:contextualSpacing w:val="0"/>
        <w:rPr>
          <w:rFonts w:ascii="Times New Roman" w:eastAsia="Times New Roman" w:hAnsi="Times New Roman" w:cs="Times New Roman"/>
          <w:b/>
          <w:i/>
          <w:vanish/>
          <w:color w:val="548DD4" w:themeColor="text2" w:themeTint="99"/>
          <w:sz w:val="24"/>
          <w:szCs w:val="24"/>
          <w:shd w:val="clear" w:color="auto" w:fill="FFFFFF"/>
          <w:lang w:eastAsia="el-GR"/>
        </w:rPr>
      </w:pPr>
    </w:p>
    <w:p w14:paraId="18FD4F3E" w14:textId="77777777" w:rsidR="005C0520" w:rsidRPr="005C0520" w:rsidRDefault="005C0520" w:rsidP="00907747">
      <w:pPr>
        <w:pStyle w:val="ae"/>
        <w:numPr>
          <w:ilvl w:val="0"/>
          <w:numId w:val="2"/>
        </w:numPr>
        <w:spacing w:after="0" w:line="360" w:lineRule="auto"/>
        <w:contextualSpacing w:val="0"/>
        <w:rPr>
          <w:rFonts w:ascii="Times New Roman" w:eastAsia="Times New Roman" w:hAnsi="Times New Roman" w:cs="Times New Roman"/>
          <w:b/>
          <w:i/>
          <w:vanish/>
          <w:color w:val="548DD4" w:themeColor="text2" w:themeTint="99"/>
          <w:sz w:val="24"/>
          <w:szCs w:val="24"/>
          <w:shd w:val="clear" w:color="auto" w:fill="FFFFFF"/>
          <w:lang w:eastAsia="el-GR"/>
        </w:rPr>
      </w:pPr>
    </w:p>
    <w:p w14:paraId="48D5C9F3" w14:textId="77777777" w:rsidR="005C0520" w:rsidRPr="005C0520" w:rsidRDefault="005C0520" w:rsidP="00907747">
      <w:pPr>
        <w:pStyle w:val="ae"/>
        <w:numPr>
          <w:ilvl w:val="0"/>
          <w:numId w:val="2"/>
        </w:numPr>
        <w:spacing w:after="0" w:line="360" w:lineRule="auto"/>
        <w:contextualSpacing w:val="0"/>
        <w:rPr>
          <w:rFonts w:ascii="Times New Roman" w:eastAsia="Times New Roman" w:hAnsi="Times New Roman" w:cs="Times New Roman"/>
          <w:b/>
          <w:i/>
          <w:vanish/>
          <w:color w:val="548DD4" w:themeColor="text2" w:themeTint="99"/>
          <w:sz w:val="24"/>
          <w:szCs w:val="24"/>
          <w:shd w:val="clear" w:color="auto" w:fill="FFFFFF"/>
          <w:lang w:eastAsia="el-GR"/>
        </w:rPr>
      </w:pPr>
    </w:p>
    <w:p w14:paraId="4CB1539B" w14:textId="77777777" w:rsidR="005C0520" w:rsidRPr="005C0520" w:rsidRDefault="005C0520" w:rsidP="00907747">
      <w:pPr>
        <w:pStyle w:val="ae"/>
        <w:numPr>
          <w:ilvl w:val="0"/>
          <w:numId w:val="2"/>
        </w:numPr>
        <w:spacing w:after="0" w:line="360" w:lineRule="auto"/>
        <w:contextualSpacing w:val="0"/>
        <w:rPr>
          <w:rFonts w:ascii="Times New Roman" w:eastAsia="Times New Roman" w:hAnsi="Times New Roman" w:cs="Times New Roman"/>
          <w:b/>
          <w:i/>
          <w:vanish/>
          <w:color w:val="548DD4" w:themeColor="text2" w:themeTint="99"/>
          <w:sz w:val="24"/>
          <w:szCs w:val="24"/>
          <w:shd w:val="clear" w:color="auto" w:fill="FFFFFF"/>
          <w:lang w:eastAsia="el-GR"/>
        </w:rPr>
      </w:pPr>
    </w:p>
    <w:p w14:paraId="49E14377" w14:textId="77777777" w:rsidR="005C0520" w:rsidRPr="005C0520" w:rsidRDefault="005C0520" w:rsidP="00907747">
      <w:pPr>
        <w:pStyle w:val="ae"/>
        <w:numPr>
          <w:ilvl w:val="0"/>
          <w:numId w:val="2"/>
        </w:numPr>
        <w:spacing w:after="0" w:line="360" w:lineRule="auto"/>
        <w:contextualSpacing w:val="0"/>
        <w:rPr>
          <w:rFonts w:ascii="Times New Roman" w:eastAsia="Times New Roman" w:hAnsi="Times New Roman" w:cs="Times New Roman"/>
          <w:b/>
          <w:i/>
          <w:vanish/>
          <w:color w:val="548DD4" w:themeColor="text2" w:themeTint="99"/>
          <w:sz w:val="24"/>
          <w:szCs w:val="24"/>
          <w:shd w:val="clear" w:color="auto" w:fill="FFFFFF"/>
          <w:lang w:eastAsia="el-GR"/>
        </w:rPr>
      </w:pPr>
    </w:p>
    <w:p w14:paraId="61E6041F" w14:textId="77777777" w:rsidR="005C0520" w:rsidRPr="005C0520" w:rsidRDefault="005C0520" w:rsidP="00907747">
      <w:pPr>
        <w:pStyle w:val="ae"/>
        <w:numPr>
          <w:ilvl w:val="0"/>
          <w:numId w:val="2"/>
        </w:numPr>
        <w:spacing w:after="0" w:line="360" w:lineRule="auto"/>
        <w:contextualSpacing w:val="0"/>
        <w:rPr>
          <w:rFonts w:ascii="Times New Roman" w:eastAsia="Times New Roman" w:hAnsi="Times New Roman" w:cs="Times New Roman"/>
          <w:b/>
          <w:i/>
          <w:vanish/>
          <w:color w:val="548DD4" w:themeColor="text2" w:themeTint="99"/>
          <w:sz w:val="24"/>
          <w:szCs w:val="24"/>
          <w:shd w:val="clear" w:color="auto" w:fill="FFFFFF"/>
          <w:lang w:eastAsia="el-GR"/>
        </w:rPr>
      </w:pPr>
    </w:p>
    <w:p w14:paraId="5038F593" w14:textId="77777777" w:rsidR="005C0520" w:rsidRPr="005C0520" w:rsidRDefault="005C0520" w:rsidP="00907747">
      <w:pPr>
        <w:pStyle w:val="ae"/>
        <w:numPr>
          <w:ilvl w:val="0"/>
          <w:numId w:val="2"/>
        </w:numPr>
        <w:spacing w:after="0" w:line="360" w:lineRule="auto"/>
        <w:contextualSpacing w:val="0"/>
        <w:rPr>
          <w:rFonts w:ascii="Times New Roman" w:eastAsia="Times New Roman" w:hAnsi="Times New Roman" w:cs="Times New Roman"/>
          <w:b/>
          <w:i/>
          <w:vanish/>
          <w:color w:val="548DD4" w:themeColor="text2" w:themeTint="99"/>
          <w:sz w:val="24"/>
          <w:szCs w:val="24"/>
          <w:shd w:val="clear" w:color="auto" w:fill="FFFFFF"/>
          <w:lang w:eastAsia="el-GR"/>
        </w:rPr>
      </w:pPr>
    </w:p>
    <w:p w14:paraId="3431D9DA" w14:textId="77777777" w:rsidR="005C0520" w:rsidRPr="005C0520" w:rsidRDefault="005C0520" w:rsidP="00907747">
      <w:pPr>
        <w:pStyle w:val="ae"/>
        <w:numPr>
          <w:ilvl w:val="0"/>
          <w:numId w:val="2"/>
        </w:numPr>
        <w:spacing w:after="0" w:line="360" w:lineRule="auto"/>
        <w:contextualSpacing w:val="0"/>
        <w:rPr>
          <w:rFonts w:ascii="Times New Roman" w:eastAsia="Times New Roman" w:hAnsi="Times New Roman" w:cs="Times New Roman"/>
          <w:b/>
          <w:i/>
          <w:vanish/>
          <w:color w:val="548DD4" w:themeColor="text2" w:themeTint="99"/>
          <w:sz w:val="24"/>
          <w:szCs w:val="24"/>
          <w:shd w:val="clear" w:color="auto" w:fill="FFFFFF"/>
          <w:lang w:eastAsia="el-GR"/>
        </w:rPr>
      </w:pPr>
    </w:p>
    <w:p w14:paraId="777F44AD" w14:textId="77777777" w:rsidR="005C0520" w:rsidRPr="005C0520" w:rsidRDefault="005C0520" w:rsidP="00907747">
      <w:pPr>
        <w:pStyle w:val="ae"/>
        <w:numPr>
          <w:ilvl w:val="0"/>
          <w:numId w:val="2"/>
        </w:numPr>
        <w:spacing w:after="0" w:line="360" w:lineRule="auto"/>
        <w:contextualSpacing w:val="0"/>
        <w:rPr>
          <w:rFonts w:ascii="Times New Roman" w:eastAsia="Times New Roman" w:hAnsi="Times New Roman" w:cs="Times New Roman"/>
          <w:b/>
          <w:i/>
          <w:vanish/>
          <w:color w:val="548DD4" w:themeColor="text2" w:themeTint="99"/>
          <w:sz w:val="24"/>
          <w:szCs w:val="24"/>
          <w:shd w:val="clear" w:color="auto" w:fill="FFFFFF"/>
          <w:lang w:eastAsia="el-GR"/>
        </w:rPr>
      </w:pPr>
    </w:p>
    <w:p w14:paraId="687AA1CC" w14:textId="77777777" w:rsidR="005C0520" w:rsidRPr="005C0520" w:rsidRDefault="005C0520" w:rsidP="00907747">
      <w:pPr>
        <w:pStyle w:val="ae"/>
        <w:numPr>
          <w:ilvl w:val="0"/>
          <w:numId w:val="2"/>
        </w:numPr>
        <w:spacing w:after="0" w:line="360" w:lineRule="auto"/>
        <w:contextualSpacing w:val="0"/>
        <w:rPr>
          <w:rFonts w:ascii="Times New Roman" w:eastAsia="Times New Roman" w:hAnsi="Times New Roman" w:cs="Times New Roman"/>
          <w:b/>
          <w:i/>
          <w:vanish/>
          <w:color w:val="548DD4" w:themeColor="text2" w:themeTint="99"/>
          <w:sz w:val="24"/>
          <w:szCs w:val="24"/>
          <w:shd w:val="clear" w:color="auto" w:fill="FFFFFF"/>
          <w:lang w:eastAsia="el-GR"/>
        </w:rPr>
      </w:pPr>
    </w:p>
    <w:p w14:paraId="439E002D" w14:textId="77777777" w:rsidR="005C0520" w:rsidRPr="005C0520" w:rsidRDefault="005C0520" w:rsidP="00907747">
      <w:pPr>
        <w:pStyle w:val="ae"/>
        <w:numPr>
          <w:ilvl w:val="0"/>
          <w:numId w:val="2"/>
        </w:numPr>
        <w:spacing w:after="0" w:line="360" w:lineRule="auto"/>
        <w:contextualSpacing w:val="0"/>
        <w:rPr>
          <w:rFonts w:ascii="Times New Roman" w:eastAsia="Times New Roman" w:hAnsi="Times New Roman" w:cs="Times New Roman"/>
          <w:b/>
          <w:i/>
          <w:vanish/>
          <w:color w:val="548DD4" w:themeColor="text2" w:themeTint="99"/>
          <w:sz w:val="24"/>
          <w:szCs w:val="24"/>
          <w:shd w:val="clear" w:color="auto" w:fill="FFFFFF"/>
          <w:lang w:eastAsia="el-GR"/>
        </w:rPr>
      </w:pPr>
    </w:p>
    <w:p w14:paraId="1F799BDC" w14:textId="77777777" w:rsidR="005C0520" w:rsidRPr="005C0520" w:rsidRDefault="005C0520" w:rsidP="00907747">
      <w:pPr>
        <w:pStyle w:val="ae"/>
        <w:numPr>
          <w:ilvl w:val="0"/>
          <w:numId w:val="2"/>
        </w:numPr>
        <w:spacing w:after="0" w:line="360" w:lineRule="auto"/>
        <w:contextualSpacing w:val="0"/>
        <w:rPr>
          <w:rFonts w:ascii="Times New Roman" w:eastAsia="Times New Roman" w:hAnsi="Times New Roman" w:cs="Times New Roman"/>
          <w:b/>
          <w:i/>
          <w:vanish/>
          <w:color w:val="548DD4" w:themeColor="text2" w:themeTint="99"/>
          <w:sz w:val="24"/>
          <w:szCs w:val="24"/>
          <w:shd w:val="clear" w:color="auto" w:fill="FFFFFF"/>
          <w:lang w:eastAsia="el-GR"/>
        </w:rPr>
      </w:pPr>
    </w:p>
    <w:p w14:paraId="175D14C6" w14:textId="77777777" w:rsidR="005C0520" w:rsidRPr="005C0520" w:rsidRDefault="005C0520" w:rsidP="00907747">
      <w:pPr>
        <w:pStyle w:val="ae"/>
        <w:numPr>
          <w:ilvl w:val="0"/>
          <w:numId w:val="2"/>
        </w:numPr>
        <w:spacing w:after="0" w:line="360" w:lineRule="auto"/>
        <w:contextualSpacing w:val="0"/>
        <w:rPr>
          <w:rFonts w:ascii="Times New Roman" w:eastAsia="Times New Roman" w:hAnsi="Times New Roman" w:cs="Times New Roman"/>
          <w:b/>
          <w:i/>
          <w:vanish/>
          <w:color w:val="548DD4" w:themeColor="text2" w:themeTint="99"/>
          <w:sz w:val="24"/>
          <w:szCs w:val="24"/>
          <w:shd w:val="clear" w:color="auto" w:fill="FFFFFF"/>
          <w:lang w:eastAsia="el-GR"/>
        </w:rPr>
      </w:pPr>
    </w:p>
    <w:p w14:paraId="68F2BF34" w14:textId="77777777" w:rsidR="005C0520" w:rsidRPr="005C0520" w:rsidRDefault="005C0520" w:rsidP="00907747">
      <w:pPr>
        <w:pStyle w:val="ae"/>
        <w:numPr>
          <w:ilvl w:val="0"/>
          <w:numId w:val="2"/>
        </w:numPr>
        <w:spacing w:after="0" w:line="360" w:lineRule="auto"/>
        <w:contextualSpacing w:val="0"/>
        <w:rPr>
          <w:rFonts w:ascii="Times New Roman" w:eastAsia="Times New Roman" w:hAnsi="Times New Roman" w:cs="Times New Roman"/>
          <w:b/>
          <w:i/>
          <w:vanish/>
          <w:color w:val="548DD4" w:themeColor="text2" w:themeTint="99"/>
          <w:sz w:val="24"/>
          <w:szCs w:val="24"/>
          <w:shd w:val="clear" w:color="auto" w:fill="FFFFFF"/>
          <w:lang w:eastAsia="el-GR"/>
        </w:rPr>
      </w:pPr>
    </w:p>
    <w:p w14:paraId="439E0E79" w14:textId="77777777" w:rsidR="005C0520" w:rsidRPr="005C0520" w:rsidRDefault="005C0520" w:rsidP="00907747">
      <w:pPr>
        <w:pStyle w:val="ae"/>
        <w:numPr>
          <w:ilvl w:val="0"/>
          <w:numId w:val="2"/>
        </w:numPr>
        <w:spacing w:after="0" w:line="360" w:lineRule="auto"/>
        <w:contextualSpacing w:val="0"/>
        <w:rPr>
          <w:rFonts w:ascii="Times New Roman" w:eastAsia="Times New Roman" w:hAnsi="Times New Roman" w:cs="Times New Roman"/>
          <w:b/>
          <w:i/>
          <w:vanish/>
          <w:color w:val="548DD4" w:themeColor="text2" w:themeTint="99"/>
          <w:sz w:val="24"/>
          <w:szCs w:val="24"/>
          <w:shd w:val="clear" w:color="auto" w:fill="FFFFFF"/>
          <w:lang w:eastAsia="el-GR"/>
        </w:rPr>
      </w:pPr>
    </w:p>
    <w:p w14:paraId="219E16F8" w14:textId="77777777" w:rsidR="005C0520" w:rsidRPr="005C0520" w:rsidRDefault="005C0520" w:rsidP="00907747">
      <w:pPr>
        <w:pStyle w:val="ae"/>
        <w:numPr>
          <w:ilvl w:val="0"/>
          <w:numId w:val="2"/>
        </w:numPr>
        <w:spacing w:after="0" w:line="360" w:lineRule="auto"/>
        <w:contextualSpacing w:val="0"/>
        <w:rPr>
          <w:rFonts w:ascii="Times New Roman" w:eastAsia="Times New Roman" w:hAnsi="Times New Roman" w:cs="Times New Roman"/>
          <w:b/>
          <w:i/>
          <w:vanish/>
          <w:color w:val="548DD4" w:themeColor="text2" w:themeTint="99"/>
          <w:sz w:val="24"/>
          <w:szCs w:val="24"/>
          <w:shd w:val="clear" w:color="auto" w:fill="FFFFFF"/>
          <w:lang w:eastAsia="el-GR"/>
        </w:rPr>
      </w:pPr>
    </w:p>
    <w:p w14:paraId="48E3E7DC" w14:textId="77777777" w:rsidR="005C0520" w:rsidRPr="005C0520" w:rsidRDefault="005C0520" w:rsidP="00907747">
      <w:pPr>
        <w:pStyle w:val="ae"/>
        <w:numPr>
          <w:ilvl w:val="0"/>
          <w:numId w:val="2"/>
        </w:numPr>
        <w:spacing w:after="0" w:line="360" w:lineRule="auto"/>
        <w:contextualSpacing w:val="0"/>
        <w:rPr>
          <w:rFonts w:ascii="Times New Roman" w:eastAsia="Times New Roman" w:hAnsi="Times New Roman" w:cs="Times New Roman"/>
          <w:b/>
          <w:i/>
          <w:vanish/>
          <w:color w:val="548DD4" w:themeColor="text2" w:themeTint="99"/>
          <w:sz w:val="24"/>
          <w:szCs w:val="24"/>
          <w:shd w:val="clear" w:color="auto" w:fill="FFFFFF"/>
          <w:lang w:eastAsia="el-GR"/>
        </w:rPr>
      </w:pPr>
    </w:p>
    <w:p w14:paraId="6A42AC80" w14:textId="77777777" w:rsidR="005C0520" w:rsidRPr="005C0520" w:rsidRDefault="005C0520" w:rsidP="00907747">
      <w:pPr>
        <w:pStyle w:val="ae"/>
        <w:numPr>
          <w:ilvl w:val="0"/>
          <w:numId w:val="2"/>
        </w:numPr>
        <w:spacing w:after="0" w:line="360" w:lineRule="auto"/>
        <w:contextualSpacing w:val="0"/>
        <w:rPr>
          <w:rFonts w:ascii="Times New Roman" w:eastAsia="Times New Roman" w:hAnsi="Times New Roman" w:cs="Times New Roman"/>
          <w:b/>
          <w:i/>
          <w:vanish/>
          <w:color w:val="548DD4" w:themeColor="text2" w:themeTint="99"/>
          <w:sz w:val="24"/>
          <w:szCs w:val="24"/>
          <w:shd w:val="clear" w:color="auto" w:fill="FFFFFF"/>
          <w:lang w:eastAsia="el-GR"/>
        </w:rPr>
      </w:pPr>
    </w:p>
    <w:p w14:paraId="1AE09294" w14:textId="77777777" w:rsidR="005C0520" w:rsidRPr="005C0520" w:rsidRDefault="005C0520" w:rsidP="00907747">
      <w:pPr>
        <w:pStyle w:val="ae"/>
        <w:numPr>
          <w:ilvl w:val="0"/>
          <w:numId w:val="2"/>
        </w:numPr>
        <w:spacing w:after="0" w:line="360" w:lineRule="auto"/>
        <w:contextualSpacing w:val="0"/>
        <w:rPr>
          <w:rFonts w:ascii="Times New Roman" w:eastAsia="Times New Roman" w:hAnsi="Times New Roman" w:cs="Times New Roman"/>
          <w:b/>
          <w:i/>
          <w:vanish/>
          <w:color w:val="548DD4" w:themeColor="text2" w:themeTint="99"/>
          <w:sz w:val="24"/>
          <w:szCs w:val="24"/>
          <w:shd w:val="clear" w:color="auto" w:fill="FFFFFF"/>
          <w:lang w:eastAsia="el-GR"/>
        </w:rPr>
      </w:pPr>
    </w:p>
    <w:p w14:paraId="3463F6B5" w14:textId="77777777" w:rsidR="005C0520" w:rsidRPr="005C0520" w:rsidRDefault="005C0520" w:rsidP="00907747">
      <w:pPr>
        <w:pStyle w:val="ae"/>
        <w:numPr>
          <w:ilvl w:val="0"/>
          <w:numId w:val="2"/>
        </w:numPr>
        <w:spacing w:after="0" w:line="360" w:lineRule="auto"/>
        <w:contextualSpacing w:val="0"/>
        <w:rPr>
          <w:rFonts w:ascii="Times New Roman" w:eastAsia="Times New Roman" w:hAnsi="Times New Roman" w:cs="Times New Roman"/>
          <w:b/>
          <w:i/>
          <w:vanish/>
          <w:color w:val="548DD4" w:themeColor="text2" w:themeTint="99"/>
          <w:sz w:val="24"/>
          <w:szCs w:val="24"/>
          <w:shd w:val="clear" w:color="auto" w:fill="FFFFFF"/>
          <w:lang w:eastAsia="el-GR"/>
        </w:rPr>
      </w:pPr>
    </w:p>
    <w:p w14:paraId="79FC4768" w14:textId="77777777" w:rsidR="005C0520" w:rsidRPr="005C0520" w:rsidRDefault="005C0520" w:rsidP="00907747">
      <w:pPr>
        <w:pStyle w:val="ae"/>
        <w:numPr>
          <w:ilvl w:val="0"/>
          <w:numId w:val="2"/>
        </w:numPr>
        <w:spacing w:after="0" w:line="360" w:lineRule="auto"/>
        <w:contextualSpacing w:val="0"/>
        <w:rPr>
          <w:rFonts w:ascii="Times New Roman" w:eastAsia="Times New Roman" w:hAnsi="Times New Roman" w:cs="Times New Roman"/>
          <w:b/>
          <w:i/>
          <w:vanish/>
          <w:color w:val="548DD4" w:themeColor="text2" w:themeTint="99"/>
          <w:sz w:val="24"/>
          <w:szCs w:val="24"/>
          <w:shd w:val="clear" w:color="auto" w:fill="FFFFFF"/>
          <w:lang w:eastAsia="el-GR"/>
        </w:rPr>
      </w:pPr>
    </w:p>
    <w:p w14:paraId="5E4C4FD3" w14:textId="77777777" w:rsidR="005C0520" w:rsidRPr="005C0520" w:rsidRDefault="005C0520" w:rsidP="00907747">
      <w:pPr>
        <w:pStyle w:val="ae"/>
        <w:numPr>
          <w:ilvl w:val="0"/>
          <w:numId w:val="2"/>
        </w:numPr>
        <w:spacing w:after="0" w:line="360" w:lineRule="auto"/>
        <w:contextualSpacing w:val="0"/>
        <w:rPr>
          <w:rFonts w:ascii="Times New Roman" w:eastAsia="Times New Roman" w:hAnsi="Times New Roman" w:cs="Times New Roman"/>
          <w:b/>
          <w:i/>
          <w:vanish/>
          <w:color w:val="548DD4" w:themeColor="text2" w:themeTint="99"/>
          <w:sz w:val="24"/>
          <w:szCs w:val="24"/>
          <w:shd w:val="clear" w:color="auto" w:fill="FFFFFF"/>
          <w:lang w:eastAsia="el-GR"/>
        </w:rPr>
      </w:pPr>
    </w:p>
    <w:p w14:paraId="309F32FC" w14:textId="77777777" w:rsidR="005C0520" w:rsidRPr="005C0520" w:rsidRDefault="005C0520" w:rsidP="00907747">
      <w:pPr>
        <w:pStyle w:val="ae"/>
        <w:numPr>
          <w:ilvl w:val="0"/>
          <w:numId w:val="2"/>
        </w:numPr>
        <w:spacing w:after="0" w:line="360" w:lineRule="auto"/>
        <w:contextualSpacing w:val="0"/>
        <w:rPr>
          <w:rFonts w:ascii="Times New Roman" w:eastAsia="Times New Roman" w:hAnsi="Times New Roman" w:cs="Times New Roman"/>
          <w:b/>
          <w:i/>
          <w:vanish/>
          <w:color w:val="548DD4" w:themeColor="text2" w:themeTint="99"/>
          <w:sz w:val="24"/>
          <w:szCs w:val="24"/>
          <w:shd w:val="clear" w:color="auto" w:fill="FFFFFF"/>
          <w:lang w:eastAsia="el-GR"/>
        </w:rPr>
      </w:pPr>
    </w:p>
    <w:p w14:paraId="6673C583" w14:textId="77777777" w:rsidR="005C0520" w:rsidRPr="005C0520" w:rsidRDefault="005C0520" w:rsidP="00907747">
      <w:pPr>
        <w:pStyle w:val="ae"/>
        <w:numPr>
          <w:ilvl w:val="0"/>
          <w:numId w:val="2"/>
        </w:numPr>
        <w:spacing w:after="0" w:line="360" w:lineRule="auto"/>
        <w:contextualSpacing w:val="0"/>
        <w:rPr>
          <w:rFonts w:ascii="Times New Roman" w:eastAsia="Times New Roman" w:hAnsi="Times New Roman" w:cs="Times New Roman"/>
          <w:b/>
          <w:i/>
          <w:vanish/>
          <w:color w:val="548DD4" w:themeColor="text2" w:themeTint="99"/>
          <w:sz w:val="24"/>
          <w:szCs w:val="24"/>
          <w:shd w:val="clear" w:color="auto" w:fill="FFFFFF"/>
          <w:lang w:eastAsia="el-GR"/>
        </w:rPr>
      </w:pPr>
    </w:p>
    <w:p w14:paraId="026D15E0" w14:textId="77777777" w:rsidR="005C0520" w:rsidRPr="005C0520" w:rsidRDefault="005C0520" w:rsidP="00907747">
      <w:pPr>
        <w:pStyle w:val="ae"/>
        <w:numPr>
          <w:ilvl w:val="0"/>
          <w:numId w:val="2"/>
        </w:numPr>
        <w:spacing w:after="0" w:line="360" w:lineRule="auto"/>
        <w:contextualSpacing w:val="0"/>
        <w:rPr>
          <w:rFonts w:ascii="Times New Roman" w:eastAsia="Times New Roman" w:hAnsi="Times New Roman" w:cs="Times New Roman"/>
          <w:b/>
          <w:i/>
          <w:vanish/>
          <w:color w:val="548DD4" w:themeColor="text2" w:themeTint="99"/>
          <w:sz w:val="24"/>
          <w:szCs w:val="24"/>
          <w:shd w:val="clear" w:color="auto" w:fill="FFFFFF"/>
          <w:lang w:eastAsia="el-GR"/>
        </w:rPr>
      </w:pPr>
    </w:p>
    <w:p w14:paraId="2DECD957" w14:textId="77777777" w:rsidR="005C0520" w:rsidRPr="005C0520" w:rsidRDefault="005C0520" w:rsidP="00907747">
      <w:pPr>
        <w:pStyle w:val="ae"/>
        <w:numPr>
          <w:ilvl w:val="0"/>
          <w:numId w:val="2"/>
        </w:numPr>
        <w:spacing w:after="0" w:line="360" w:lineRule="auto"/>
        <w:contextualSpacing w:val="0"/>
        <w:rPr>
          <w:rFonts w:ascii="Times New Roman" w:eastAsia="Times New Roman" w:hAnsi="Times New Roman" w:cs="Times New Roman"/>
          <w:b/>
          <w:i/>
          <w:vanish/>
          <w:color w:val="548DD4" w:themeColor="text2" w:themeTint="99"/>
          <w:sz w:val="24"/>
          <w:szCs w:val="24"/>
          <w:shd w:val="clear" w:color="auto" w:fill="FFFFFF"/>
          <w:lang w:eastAsia="el-GR"/>
        </w:rPr>
      </w:pPr>
    </w:p>
    <w:p w14:paraId="725AA377" w14:textId="77777777" w:rsidR="005C0520" w:rsidRPr="005C0520" w:rsidRDefault="005C0520" w:rsidP="00907747">
      <w:pPr>
        <w:pStyle w:val="ae"/>
        <w:numPr>
          <w:ilvl w:val="0"/>
          <w:numId w:val="2"/>
        </w:numPr>
        <w:spacing w:after="0" w:line="360" w:lineRule="auto"/>
        <w:contextualSpacing w:val="0"/>
        <w:rPr>
          <w:rFonts w:ascii="Times New Roman" w:eastAsia="Times New Roman" w:hAnsi="Times New Roman" w:cs="Times New Roman"/>
          <w:b/>
          <w:i/>
          <w:vanish/>
          <w:color w:val="548DD4" w:themeColor="text2" w:themeTint="99"/>
          <w:sz w:val="24"/>
          <w:szCs w:val="24"/>
          <w:shd w:val="clear" w:color="auto" w:fill="FFFFFF"/>
          <w:lang w:eastAsia="el-GR"/>
        </w:rPr>
      </w:pPr>
    </w:p>
    <w:p w14:paraId="1A3DFA4E" w14:textId="77777777" w:rsidR="005C0520" w:rsidRPr="005C0520" w:rsidRDefault="005C0520" w:rsidP="00907747">
      <w:pPr>
        <w:pStyle w:val="ae"/>
        <w:numPr>
          <w:ilvl w:val="0"/>
          <w:numId w:val="2"/>
        </w:numPr>
        <w:spacing w:after="0" w:line="360" w:lineRule="auto"/>
        <w:contextualSpacing w:val="0"/>
        <w:rPr>
          <w:rFonts w:ascii="Times New Roman" w:eastAsia="Times New Roman" w:hAnsi="Times New Roman" w:cs="Times New Roman"/>
          <w:b/>
          <w:i/>
          <w:vanish/>
          <w:color w:val="548DD4" w:themeColor="text2" w:themeTint="99"/>
          <w:sz w:val="24"/>
          <w:szCs w:val="24"/>
          <w:shd w:val="clear" w:color="auto" w:fill="FFFFFF"/>
          <w:lang w:eastAsia="el-GR"/>
        </w:rPr>
      </w:pPr>
    </w:p>
    <w:p w14:paraId="56B82F5E" w14:textId="77777777" w:rsidR="005C0520" w:rsidRPr="005C0520" w:rsidRDefault="005C0520" w:rsidP="00907747">
      <w:pPr>
        <w:pStyle w:val="ae"/>
        <w:numPr>
          <w:ilvl w:val="0"/>
          <w:numId w:val="2"/>
        </w:numPr>
        <w:spacing w:after="0" w:line="360" w:lineRule="auto"/>
        <w:contextualSpacing w:val="0"/>
        <w:rPr>
          <w:rFonts w:ascii="Times New Roman" w:eastAsia="Times New Roman" w:hAnsi="Times New Roman" w:cs="Times New Roman"/>
          <w:b/>
          <w:i/>
          <w:vanish/>
          <w:color w:val="548DD4" w:themeColor="text2" w:themeTint="99"/>
          <w:sz w:val="24"/>
          <w:szCs w:val="24"/>
          <w:shd w:val="clear" w:color="auto" w:fill="FFFFFF"/>
          <w:lang w:eastAsia="el-GR"/>
        </w:rPr>
      </w:pPr>
    </w:p>
    <w:p w14:paraId="72FE095B" w14:textId="77777777" w:rsidR="005C0520" w:rsidRPr="005C0520" w:rsidRDefault="005C0520" w:rsidP="00907747">
      <w:pPr>
        <w:pStyle w:val="ae"/>
        <w:numPr>
          <w:ilvl w:val="0"/>
          <w:numId w:val="2"/>
        </w:numPr>
        <w:spacing w:after="0" w:line="360" w:lineRule="auto"/>
        <w:contextualSpacing w:val="0"/>
        <w:rPr>
          <w:rFonts w:ascii="Times New Roman" w:eastAsia="Times New Roman" w:hAnsi="Times New Roman" w:cs="Times New Roman"/>
          <w:b/>
          <w:i/>
          <w:vanish/>
          <w:color w:val="548DD4" w:themeColor="text2" w:themeTint="99"/>
          <w:sz w:val="24"/>
          <w:szCs w:val="24"/>
          <w:shd w:val="clear" w:color="auto" w:fill="FFFFFF"/>
          <w:lang w:eastAsia="el-GR"/>
        </w:rPr>
      </w:pPr>
    </w:p>
    <w:p w14:paraId="16B9CA98" w14:textId="77777777" w:rsidR="005C0520" w:rsidRPr="005C0520" w:rsidRDefault="005C0520" w:rsidP="00907747">
      <w:pPr>
        <w:pStyle w:val="ae"/>
        <w:numPr>
          <w:ilvl w:val="0"/>
          <w:numId w:val="2"/>
        </w:numPr>
        <w:spacing w:after="0" w:line="360" w:lineRule="auto"/>
        <w:contextualSpacing w:val="0"/>
        <w:rPr>
          <w:rFonts w:ascii="Times New Roman" w:eastAsia="Times New Roman" w:hAnsi="Times New Roman" w:cs="Times New Roman"/>
          <w:b/>
          <w:i/>
          <w:vanish/>
          <w:color w:val="548DD4" w:themeColor="text2" w:themeTint="99"/>
          <w:sz w:val="24"/>
          <w:szCs w:val="24"/>
          <w:shd w:val="clear" w:color="auto" w:fill="FFFFFF"/>
          <w:lang w:eastAsia="el-GR"/>
        </w:rPr>
      </w:pPr>
    </w:p>
    <w:p w14:paraId="709DD74C" w14:textId="77777777" w:rsidR="005C0520" w:rsidRPr="005C0520" w:rsidRDefault="005C0520" w:rsidP="00907747">
      <w:pPr>
        <w:pStyle w:val="ae"/>
        <w:numPr>
          <w:ilvl w:val="0"/>
          <w:numId w:val="2"/>
        </w:numPr>
        <w:spacing w:after="0" w:line="360" w:lineRule="auto"/>
        <w:contextualSpacing w:val="0"/>
        <w:rPr>
          <w:rFonts w:ascii="Times New Roman" w:eastAsia="Times New Roman" w:hAnsi="Times New Roman" w:cs="Times New Roman"/>
          <w:b/>
          <w:i/>
          <w:vanish/>
          <w:color w:val="548DD4" w:themeColor="text2" w:themeTint="99"/>
          <w:sz w:val="24"/>
          <w:szCs w:val="24"/>
          <w:shd w:val="clear" w:color="auto" w:fill="FFFFFF"/>
          <w:lang w:eastAsia="el-GR"/>
        </w:rPr>
      </w:pPr>
    </w:p>
    <w:p w14:paraId="725973A5" w14:textId="77777777" w:rsidR="005C0520" w:rsidRPr="005C0520" w:rsidRDefault="005C0520" w:rsidP="00907747">
      <w:pPr>
        <w:pStyle w:val="ae"/>
        <w:numPr>
          <w:ilvl w:val="0"/>
          <w:numId w:val="2"/>
        </w:numPr>
        <w:spacing w:after="0" w:line="360" w:lineRule="auto"/>
        <w:contextualSpacing w:val="0"/>
        <w:rPr>
          <w:rFonts w:ascii="Times New Roman" w:eastAsia="Times New Roman" w:hAnsi="Times New Roman" w:cs="Times New Roman"/>
          <w:b/>
          <w:i/>
          <w:vanish/>
          <w:color w:val="548DD4" w:themeColor="text2" w:themeTint="99"/>
          <w:sz w:val="24"/>
          <w:szCs w:val="24"/>
          <w:shd w:val="clear" w:color="auto" w:fill="FFFFFF"/>
          <w:lang w:eastAsia="el-GR"/>
        </w:rPr>
      </w:pPr>
    </w:p>
    <w:p w14:paraId="6CB676A7" w14:textId="77777777" w:rsidR="005C0520" w:rsidRPr="005C0520" w:rsidRDefault="005C0520" w:rsidP="00907747">
      <w:pPr>
        <w:pStyle w:val="ae"/>
        <w:numPr>
          <w:ilvl w:val="0"/>
          <w:numId w:val="2"/>
        </w:numPr>
        <w:spacing w:after="0" w:line="360" w:lineRule="auto"/>
        <w:contextualSpacing w:val="0"/>
        <w:rPr>
          <w:rFonts w:ascii="Times New Roman" w:eastAsia="Times New Roman" w:hAnsi="Times New Roman" w:cs="Times New Roman"/>
          <w:b/>
          <w:i/>
          <w:vanish/>
          <w:color w:val="548DD4" w:themeColor="text2" w:themeTint="99"/>
          <w:sz w:val="24"/>
          <w:szCs w:val="24"/>
          <w:shd w:val="clear" w:color="auto" w:fill="FFFFFF"/>
          <w:lang w:eastAsia="el-GR"/>
        </w:rPr>
      </w:pPr>
    </w:p>
    <w:p w14:paraId="2EF2CC4C" w14:textId="77777777" w:rsidR="005C0520" w:rsidRPr="005C0520" w:rsidRDefault="005C0520" w:rsidP="00907747">
      <w:pPr>
        <w:pStyle w:val="ae"/>
        <w:numPr>
          <w:ilvl w:val="0"/>
          <w:numId w:val="2"/>
        </w:numPr>
        <w:spacing w:after="0" w:line="360" w:lineRule="auto"/>
        <w:contextualSpacing w:val="0"/>
        <w:rPr>
          <w:rFonts w:ascii="Times New Roman" w:eastAsia="Times New Roman" w:hAnsi="Times New Roman" w:cs="Times New Roman"/>
          <w:b/>
          <w:i/>
          <w:vanish/>
          <w:color w:val="548DD4" w:themeColor="text2" w:themeTint="99"/>
          <w:sz w:val="24"/>
          <w:szCs w:val="24"/>
          <w:shd w:val="clear" w:color="auto" w:fill="FFFFFF"/>
          <w:lang w:eastAsia="el-GR"/>
        </w:rPr>
      </w:pPr>
    </w:p>
    <w:sectPr w:rsidR="005C0520" w:rsidRPr="005C0520" w:rsidSect="002D03C0">
      <w:headerReference w:type="default" r:id="rId46"/>
      <w:footerReference w:type="even" r:id="rId47"/>
      <w:footerReference w:type="default" r:id="rId48"/>
      <w:pgSz w:w="11906" w:h="16838"/>
      <w:pgMar w:top="1440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27BCDEE" w14:textId="77777777" w:rsidR="0007051C" w:rsidRDefault="0007051C">
      <w:r>
        <w:separator/>
      </w:r>
    </w:p>
  </w:endnote>
  <w:endnote w:type="continuationSeparator" w:id="0">
    <w:p w14:paraId="71D95FB6" w14:textId="77777777" w:rsidR="0007051C" w:rsidRDefault="0007051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BatangChe">
    <w:charset w:val="81"/>
    <w:family w:val="modern"/>
    <w:pitch w:val="fixed"/>
    <w:sig w:usb0="B00002AF" w:usb1="69D77CFB" w:usb2="00000030" w:usb3="00000000" w:csb0="0008009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Consolas">
    <w:panose1 w:val="020B0609020204030204"/>
    <w:charset w:val="A1"/>
    <w:family w:val="modern"/>
    <w:pitch w:val="fixed"/>
    <w:sig w:usb0="E00006FF" w:usb1="0000FCFF" w:usb2="00000001" w:usb3="00000000" w:csb0="0000019F" w:csb1="00000000"/>
  </w:font>
  <w:font w:name="MgOldTimes UC Pol">
    <w:altName w:val="Times New Roman"/>
    <w:charset w:val="00"/>
    <w:family w:val="auto"/>
    <w:pitch w:val="variable"/>
    <w:sig w:usb0="00000001" w:usb1="00000000" w:usb2="00000000" w:usb3="00000000" w:csb0="0000009B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Garamond">
    <w:panose1 w:val="02020404030301010803"/>
    <w:charset w:val="A1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31F7B3B" w14:textId="77777777" w:rsidR="008A67DF" w:rsidRDefault="00C548FC" w:rsidP="00D56705">
    <w:pPr>
      <w:pStyle w:val="a6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 w:rsidR="008A67DF">
      <w:rPr>
        <w:rStyle w:val="a7"/>
      </w:rPr>
      <w:instrText xml:space="preserve">PAGE  </w:instrText>
    </w:r>
    <w:r>
      <w:rPr>
        <w:rStyle w:val="a7"/>
      </w:rPr>
      <w:fldChar w:fldCharType="end"/>
    </w:r>
  </w:p>
  <w:p w14:paraId="09C75B7B" w14:textId="77777777" w:rsidR="008A67DF" w:rsidRDefault="008A67DF" w:rsidP="00D56705">
    <w:pPr>
      <w:pStyle w:val="a6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61258D5" w14:textId="77777777" w:rsidR="008A67DF" w:rsidRDefault="00C548FC" w:rsidP="00D56705">
    <w:pPr>
      <w:pStyle w:val="a6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 w:rsidR="008A67DF">
      <w:rPr>
        <w:rStyle w:val="a7"/>
      </w:rPr>
      <w:instrText xml:space="preserve">PAGE  </w:instrText>
    </w:r>
    <w:r>
      <w:rPr>
        <w:rStyle w:val="a7"/>
      </w:rPr>
      <w:fldChar w:fldCharType="separate"/>
    </w:r>
    <w:r w:rsidR="00670699">
      <w:rPr>
        <w:rStyle w:val="a7"/>
        <w:noProof/>
      </w:rPr>
      <w:t>7</w:t>
    </w:r>
    <w:r>
      <w:rPr>
        <w:rStyle w:val="a7"/>
      </w:rPr>
      <w:fldChar w:fldCharType="end"/>
    </w:r>
  </w:p>
  <w:p w14:paraId="18E6BFFE" w14:textId="77777777" w:rsidR="008A67DF" w:rsidRPr="0015710B" w:rsidRDefault="008A67DF" w:rsidP="00D56705">
    <w:pPr>
      <w:pStyle w:val="a6"/>
      <w:pBdr>
        <w:top w:val="single" w:sz="4" w:space="1" w:color="auto"/>
      </w:pBdr>
      <w:tabs>
        <w:tab w:val="clear" w:pos="4153"/>
        <w:tab w:val="center" w:pos="4862"/>
      </w:tabs>
      <w:rPr>
        <w:b/>
        <w:i/>
        <w:color w:val="0000FF"/>
        <w:lang w:val="en-US"/>
      </w:rPr>
    </w:pPr>
    <w:r>
      <w:rPr>
        <w:lang w:val="en-US"/>
      </w:rPr>
      <w:tab/>
    </w:r>
    <w:r w:rsidRPr="0015710B">
      <w:rPr>
        <w:b/>
        <w:i/>
        <w:color w:val="0000FF"/>
        <w:lang w:val="en-US"/>
      </w:rPr>
      <w:t>www.ylikonet.gr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1EDAC27" w14:textId="77777777" w:rsidR="0007051C" w:rsidRDefault="0007051C">
      <w:r>
        <w:separator/>
      </w:r>
    </w:p>
  </w:footnote>
  <w:footnote w:type="continuationSeparator" w:id="0">
    <w:p w14:paraId="43FED560" w14:textId="77777777" w:rsidR="0007051C" w:rsidRDefault="0007051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9C7D60A" w14:textId="77777777" w:rsidR="008A67DF" w:rsidRPr="00E16B19" w:rsidRDefault="008A67DF" w:rsidP="00D56705">
    <w:pPr>
      <w:pStyle w:val="a8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15710B">
      <w:rPr>
        <w:i/>
      </w:rPr>
      <w:t>Υλικό Φυσικής-Χημείας</w:t>
    </w:r>
    <w:r w:rsidRPr="0015710B">
      <w:rPr>
        <w:i/>
      </w:rPr>
      <w:tab/>
    </w:r>
    <w:r w:rsidR="00ED7073">
      <w:rPr>
        <w:i/>
      </w:rPr>
      <w:t>Ρευστά.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9"/>
    <w:multiLevelType w:val="singleLevel"/>
    <w:tmpl w:val="B1E2C326"/>
    <w:lvl w:ilvl="0">
      <w:start w:val="1"/>
      <w:numFmt w:val="bullet"/>
      <w:pStyle w:val="a"/>
      <w:lvlText w:val=""/>
      <w:lvlJc w:val="left"/>
      <w:pPr>
        <w:tabs>
          <w:tab w:val="num" w:pos="700"/>
        </w:tabs>
        <w:ind w:left="700" w:hanging="360"/>
      </w:pPr>
      <w:rPr>
        <w:rFonts w:ascii="Symbol" w:hAnsi="Symbol" w:hint="default"/>
      </w:rPr>
    </w:lvl>
  </w:abstractNum>
  <w:abstractNum w:abstractNumId="1" w15:restartNumberingAfterBreak="0">
    <w:nsid w:val="05DD0E5B"/>
    <w:multiLevelType w:val="singleLevel"/>
    <w:tmpl w:val="4E14CF42"/>
    <w:lvl w:ilvl="0">
      <w:start w:val="1"/>
      <w:numFmt w:val="lowerRoman"/>
      <w:pStyle w:val="a0"/>
      <w:lvlText w:val="%1)"/>
      <w:lvlJc w:val="left"/>
      <w:pPr>
        <w:tabs>
          <w:tab w:val="num" w:pos="397"/>
        </w:tabs>
        <w:ind w:left="397" w:hanging="284"/>
      </w:pPr>
      <w:rPr>
        <w:rFonts w:ascii="Times New Roman" w:hAnsi="Times New Roman" w:hint="default"/>
        <w:b w:val="0"/>
        <w:i w:val="0"/>
        <w:color w:val="auto"/>
        <w:sz w:val="22"/>
        <w:szCs w:val="22"/>
      </w:rPr>
    </w:lvl>
  </w:abstractNum>
  <w:abstractNum w:abstractNumId="2" w15:restartNumberingAfterBreak="0">
    <w:nsid w:val="2FC147A4"/>
    <w:multiLevelType w:val="hybridMultilevel"/>
    <w:tmpl w:val="ECF6396C"/>
    <w:lvl w:ilvl="0" w:tplc="41387D9C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  <w:b/>
        <w:i w:val="0"/>
        <w:color w:val="FF0000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0094E04"/>
    <w:multiLevelType w:val="multilevel"/>
    <w:tmpl w:val="4C421362"/>
    <w:styleLink w:val="1ia"/>
    <w:lvl w:ilvl="0">
      <w:start w:val="1"/>
      <w:numFmt w:val="none"/>
      <w:lvlText w:val="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none"/>
      <w:lvlText w:val=""/>
      <w:lvlJc w:val="left"/>
      <w:pPr>
        <w:tabs>
          <w:tab w:val="num" w:pos="357"/>
        </w:tabs>
        <w:ind w:left="0" w:firstLine="567"/>
      </w:pPr>
      <w:rPr>
        <w:rFonts w:hint="default"/>
      </w:rPr>
    </w:lvl>
    <w:lvl w:ilvl="2">
      <w:start w:val="1"/>
      <w:numFmt w:val="decimal"/>
      <w:lvlText w:val="%3)"/>
      <w:lvlJc w:val="left"/>
      <w:pPr>
        <w:tabs>
          <w:tab w:val="num" w:pos="397"/>
        </w:tabs>
        <w:ind w:left="397" w:hanging="397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color w:val="auto"/>
        <w:sz w:val="22"/>
        <w:szCs w:val="22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lowerRoman"/>
      <w:lvlText w:val="%4)"/>
      <w:lvlJc w:val="left"/>
      <w:pPr>
        <w:tabs>
          <w:tab w:val="num" w:pos="737"/>
        </w:tabs>
        <w:ind w:left="737" w:hanging="340"/>
      </w:pPr>
      <w:rPr>
        <w:rFonts w:hint="default"/>
      </w:rPr>
    </w:lvl>
    <w:lvl w:ilvl="4">
      <w:start w:val="1"/>
      <w:numFmt w:val="lowerLetter"/>
      <w:lvlText w:val="%5)"/>
      <w:lvlJc w:val="left"/>
      <w:pPr>
        <w:tabs>
          <w:tab w:val="num" w:pos="1021"/>
        </w:tabs>
        <w:ind w:left="1021" w:hanging="284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46D77997"/>
    <w:multiLevelType w:val="hybridMultilevel"/>
    <w:tmpl w:val="D3E23C70"/>
    <w:lvl w:ilvl="0" w:tplc="FD204FC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95C24B4"/>
    <w:multiLevelType w:val="multilevel"/>
    <w:tmpl w:val="73BEC654"/>
    <w:styleLink w:val="1i"/>
    <w:lvl w:ilvl="0">
      <w:start w:val="1"/>
      <w:numFmt w:val="decimal"/>
      <w:pStyle w:val="a1"/>
      <w:lvlText w:val="%1."/>
      <w:lvlJc w:val="left"/>
      <w:pPr>
        <w:ind w:left="644" w:hanging="360"/>
      </w:pPr>
      <w:rPr>
        <w:rFonts w:hint="default"/>
        <w:b/>
        <w:i/>
        <w:sz w:val="24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583D5C96"/>
    <w:multiLevelType w:val="hybridMultilevel"/>
    <w:tmpl w:val="1196F1BA"/>
    <w:lvl w:ilvl="0" w:tplc="ECD4119E">
      <w:start w:val="1"/>
      <w:numFmt w:val="decimal"/>
      <w:pStyle w:val="Styleproblemnumber11pt"/>
      <w:lvlText w:val="%1."/>
      <w:lvlJc w:val="left"/>
      <w:pPr>
        <w:tabs>
          <w:tab w:val="num" w:pos="644"/>
        </w:tabs>
        <w:ind w:left="644" w:hanging="360"/>
      </w:pPr>
      <w:rPr>
        <w:rFonts w:ascii="Arial" w:hAnsi="Arial" w:cs="Arial" w:hint="default"/>
        <w:sz w:val="22"/>
        <w:szCs w:val="22"/>
      </w:rPr>
    </w:lvl>
    <w:lvl w:ilvl="1" w:tplc="0408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68903BB9"/>
    <w:multiLevelType w:val="hybridMultilevel"/>
    <w:tmpl w:val="F0B276F8"/>
    <w:lvl w:ilvl="0" w:tplc="6052BA24">
      <w:start w:val="1"/>
      <w:numFmt w:val="lowerRoman"/>
      <w:pStyle w:val="10"/>
      <w:lvlText w:val="%1)"/>
      <w:lvlJc w:val="left"/>
      <w:pPr>
        <w:ind w:left="1080" w:hanging="360"/>
      </w:pPr>
      <w:rPr>
        <w:rFonts w:cs="Times New Roman" w:hint="default"/>
      </w:rPr>
    </w:lvl>
    <w:lvl w:ilvl="1" w:tplc="82CAF7C4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D00A93FE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D9CE623E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6AE0A5FC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660066CE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89E489B4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50B6B0D2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E2B83C24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num w:numId="1">
    <w:abstractNumId w:val="5"/>
  </w:num>
  <w:num w:numId="2">
    <w:abstractNumId w:val="5"/>
  </w:num>
  <w:num w:numId="3">
    <w:abstractNumId w:val="1"/>
  </w:num>
  <w:num w:numId="4">
    <w:abstractNumId w:val="0"/>
  </w:num>
  <w:num w:numId="5">
    <w:abstractNumId w:val="3"/>
  </w:num>
  <w:num w:numId="6">
    <w:abstractNumId w:val="7"/>
  </w:num>
  <w:num w:numId="7">
    <w:abstractNumId w:val="4"/>
  </w:num>
  <w:num w:numId="8">
    <w:abstractNumId w:val="6"/>
  </w:num>
  <w:num w:numId="9">
    <w:abstractNumId w:val="2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9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drawingGridHorizontalSpacing w:val="187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67BB6"/>
    <w:rsid w:val="00013597"/>
    <w:rsid w:val="00013DAF"/>
    <w:rsid w:val="000229E0"/>
    <w:rsid w:val="000322C9"/>
    <w:rsid w:val="00032A2D"/>
    <w:rsid w:val="000405EA"/>
    <w:rsid w:val="00042845"/>
    <w:rsid w:val="000504AF"/>
    <w:rsid w:val="00051F67"/>
    <w:rsid w:val="00062364"/>
    <w:rsid w:val="000629C3"/>
    <w:rsid w:val="00066DB7"/>
    <w:rsid w:val="0007051C"/>
    <w:rsid w:val="00076C11"/>
    <w:rsid w:val="00085570"/>
    <w:rsid w:val="00085BC0"/>
    <w:rsid w:val="00093BE3"/>
    <w:rsid w:val="000A590D"/>
    <w:rsid w:val="000C01D9"/>
    <w:rsid w:val="000C09E5"/>
    <w:rsid w:val="000E07C5"/>
    <w:rsid w:val="000E68D2"/>
    <w:rsid w:val="00104A32"/>
    <w:rsid w:val="00110FF6"/>
    <w:rsid w:val="00114D22"/>
    <w:rsid w:val="00125BCA"/>
    <w:rsid w:val="00126CBE"/>
    <w:rsid w:val="001369E1"/>
    <w:rsid w:val="001428E3"/>
    <w:rsid w:val="00146C1F"/>
    <w:rsid w:val="0015155D"/>
    <w:rsid w:val="0015710B"/>
    <w:rsid w:val="00164715"/>
    <w:rsid w:val="001873C9"/>
    <w:rsid w:val="00197DE4"/>
    <w:rsid w:val="001A5291"/>
    <w:rsid w:val="001B4C64"/>
    <w:rsid w:val="001C0103"/>
    <w:rsid w:val="001C6038"/>
    <w:rsid w:val="001C7C2B"/>
    <w:rsid w:val="001D7904"/>
    <w:rsid w:val="00213BCB"/>
    <w:rsid w:val="00213D3E"/>
    <w:rsid w:val="00223739"/>
    <w:rsid w:val="00230BA9"/>
    <w:rsid w:val="00242640"/>
    <w:rsid w:val="002459D7"/>
    <w:rsid w:val="00246CAF"/>
    <w:rsid w:val="00252475"/>
    <w:rsid w:val="0026261B"/>
    <w:rsid w:val="00263051"/>
    <w:rsid w:val="00273B67"/>
    <w:rsid w:val="0028381B"/>
    <w:rsid w:val="00292D3D"/>
    <w:rsid w:val="00292FDF"/>
    <w:rsid w:val="002B5946"/>
    <w:rsid w:val="002B614C"/>
    <w:rsid w:val="002C6887"/>
    <w:rsid w:val="002D03C0"/>
    <w:rsid w:val="002F7085"/>
    <w:rsid w:val="00312FDA"/>
    <w:rsid w:val="003169B6"/>
    <w:rsid w:val="00332427"/>
    <w:rsid w:val="0035113F"/>
    <w:rsid w:val="00351453"/>
    <w:rsid w:val="003609E7"/>
    <w:rsid w:val="00362C9C"/>
    <w:rsid w:val="00364EBA"/>
    <w:rsid w:val="00393A71"/>
    <w:rsid w:val="003A2D2B"/>
    <w:rsid w:val="003C483E"/>
    <w:rsid w:val="003C7BAC"/>
    <w:rsid w:val="003D5A59"/>
    <w:rsid w:val="003D6610"/>
    <w:rsid w:val="003F0DA8"/>
    <w:rsid w:val="00423B5E"/>
    <w:rsid w:val="004258B0"/>
    <w:rsid w:val="00434B01"/>
    <w:rsid w:val="0045432C"/>
    <w:rsid w:val="0046274F"/>
    <w:rsid w:val="004A30D3"/>
    <w:rsid w:val="004A56CE"/>
    <w:rsid w:val="004A6FA8"/>
    <w:rsid w:val="004B75C9"/>
    <w:rsid w:val="004D1AFF"/>
    <w:rsid w:val="004D202F"/>
    <w:rsid w:val="005049F2"/>
    <w:rsid w:val="00511DD1"/>
    <w:rsid w:val="00517F47"/>
    <w:rsid w:val="00520986"/>
    <w:rsid w:val="00525E05"/>
    <w:rsid w:val="00531B8E"/>
    <w:rsid w:val="00536B1F"/>
    <w:rsid w:val="005371DB"/>
    <w:rsid w:val="005531BA"/>
    <w:rsid w:val="00567F8F"/>
    <w:rsid w:val="0057063C"/>
    <w:rsid w:val="00583EA8"/>
    <w:rsid w:val="005858FB"/>
    <w:rsid w:val="005977DA"/>
    <w:rsid w:val="005B2AF3"/>
    <w:rsid w:val="005B6EF5"/>
    <w:rsid w:val="005C0520"/>
    <w:rsid w:val="005C72B2"/>
    <w:rsid w:val="005F1C1F"/>
    <w:rsid w:val="00616EEF"/>
    <w:rsid w:val="006268E9"/>
    <w:rsid w:val="00633ADB"/>
    <w:rsid w:val="0063643C"/>
    <w:rsid w:val="00640419"/>
    <w:rsid w:val="006420C1"/>
    <w:rsid w:val="00667C6C"/>
    <w:rsid w:val="00670699"/>
    <w:rsid w:val="006753EF"/>
    <w:rsid w:val="00694FFA"/>
    <w:rsid w:val="006A3BA0"/>
    <w:rsid w:val="006A7C1F"/>
    <w:rsid w:val="006B48EC"/>
    <w:rsid w:val="006C3A02"/>
    <w:rsid w:val="006C712A"/>
    <w:rsid w:val="006D18B9"/>
    <w:rsid w:val="006D32FD"/>
    <w:rsid w:val="006F1CC7"/>
    <w:rsid w:val="00712475"/>
    <w:rsid w:val="00715DDB"/>
    <w:rsid w:val="0072447A"/>
    <w:rsid w:val="007365E3"/>
    <w:rsid w:val="00764CE0"/>
    <w:rsid w:val="00773BB5"/>
    <w:rsid w:val="007845B0"/>
    <w:rsid w:val="00793B44"/>
    <w:rsid w:val="007A1B39"/>
    <w:rsid w:val="007A5D2F"/>
    <w:rsid w:val="007B156A"/>
    <w:rsid w:val="007C2F54"/>
    <w:rsid w:val="007C393C"/>
    <w:rsid w:val="007C7C74"/>
    <w:rsid w:val="007D0E4F"/>
    <w:rsid w:val="007D4D8C"/>
    <w:rsid w:val="007E110D"/>
    <w:rsid w:val="007E7A4E"/>
    <w:rsid w:val="007F01B6"/>
    <w:rsid w:val="007F62AC"/>
    <w:rsid w:val="00812931"/>
    <w:rsid w:val="008165CE"/>
    <w:rsid w:val="00880C9C"/>
    <w:rsid w:val="00881789"/>
    <w:rsid w:val="008A0D51"/>
    <w:rsid w:val="008A160A"/>
    <w:rsid w:val="008A67DF"/>
    <w:rsid w:val="008B1F85"/>
    <w:rsid w:val="008D1215"/>
    <w:rsid w:val="008D28E9"/>
    <w:rsid w:val="008E227E"/>
    <w:rsid w:val="008F5CF2"/>
    <w:rsid w:val="009021AC"/>
    <w:rsid w:val="00907085"/>
    <w:rsid w:val="00907747"/>
    <w:rsid w:val="00912899"/>
    <w:rsid w:val="00921ACA"/>
    <w:rsid w:val="0092484E"/>
    <w:rsid w:val="00952292"/>
    <w:rsid w:val="009572ED"/>
    <w:rsid w:val="00957D2A"/>
    <w:rsid w:val="00961070"/>
    <w:rsid w:val="009631B2"/>
    <w:rsid w:val="009731FA"/>
    <w:rsid w:val="00973E2D"/>
    <w:rsid w:val="00985236"/>
    <w:rsid w:val="009901C0"/>
    <w:rsid w:val="00990F40"/>
    <w:rsid w:val="009D7FB1"/>
    <w:rsid w:val="009E5C9B"/>
    <w:rsid w:val="009E766A"/>
    <w:rsid w:val="009F32F6"/>
    <w:rsid w:val="009F70C7"/>
    <w:rsid w:val="00A06980"/>
    <w:rsid w:val="00A0698B"/>
    <w:rsid w:val="00A144A4"/>
    <w:rsid w:val="00A400AC"/>
    <w:rsid w:val="00A45208"/>
    <w:rsid w:val="00A52F19"/>
    <w:rsid w:val="00A61439"/>
    <w:rsid w:val="00A6166F"/>
    <w:rsid w:val="00A66775"/>
    <w:rsid w:val="00A81658"/>
    <w:rsid w:val="00A86047"/>
    <w:rsid w:val="00AA16D4"/>
    <w:rsid w:val="00AB270D"/>
    <w:rsid w:val="00AD7C6B"/>
    <w:rsid w:val="00AE64D7"/>
    <w:rsid w:val="00AF0B68"/>
    <w:rsid w:val="00AF2E5E"/>
    <w:rsid w:val="00B00005"/>
    <w:rsid w:val="00B13CFE"/>
    <w:rsid w:val="00B227B7"/>
    <w:rsid w:val="00B85AC9"/>
    <w:rsid w:val="00B908FF"/>
    <w:rsid w:val="00B95CD1"/>
    <w:rsid w:val="00BA13DF"/>
    <w:rsid w:val="00BA1447"/>
    <w:rsid w:val="00BA4473"/>
    <w:rsid w:val="00BB6844"/>
    <w:rsid w:val="00BC4332"/>
    <w:rsid w:val="00BC6CE0"/>
    <w:rsid w:val="00BD0F45"/>
    <w:rsid w:val="00BD6253"/>
    <w:rsid w:val="00BE5096"/>
    <w:rsid w:val="00BF52E7"/>
    <w:rsid w:val="00C108C9"/>
    <w:rsid w:val="00C21D82"/>
    <w:rsid w:val="00C26BB5"/>
    <w:rsid w:val="00C277C7"/>
    <w:rsid w:val="00C36222"/>
    <w:rsid w:val="00C42FB9"/>
    <w:rsid w:val="00C478E6"/>
    <w:rsid w:val="00C548FC"/>
    <w:rsid w:val="00C5799B"/>
    <w:rsid w:val="00C67BB6"/>
    <w:rsid w:val="00C9128D"/>
    <w:rsid w:val="00CA1D88"/>
    <w:rsid w:val="00CA6BCA"/>
    <w:rsid w:val="00CC489C"/>
    <w:rsid w:val="00CC6F9F"/>
    <w:rsid w:val="00CD420D"/>
    <w:rsid w:val="00CF4B37"/>
    <w:rsid w:val="00D16535"/>
    <w:rsid w:val="00D2235F"/>
    <w:rsid w:val="00D25D1E"/>
    <w:rsid w:val="00D27196"/>
    <w:rsid w:val="00D5639E"/>
    <w:rsid w:val="00D56705"/>
    <w:rsid w:val="00D71913"/>
    <w:rsid w:val="00D73B93"/>
    <w:rsid w:val="00D75D1D"/>
    <w:rsid w:val="00D827DF"/>
    <w:rsid w:val="00D86BDD"/>
    <w:rsid w:val="00D94094"/>
    <w:rsid w:val="00DA20C7"/>
    <w:rsid w:val="00DD3AF6"/>
    <w:rsid w:val="00DE5A9A"/>
    <w:rsid w:val="00DE61D7"/>
    <w:rsid w:val="00DE6A8A"/>
    <w:rsid w:val="00DE6CA9"/>
    <w:rsid w:val="00DF356D"/>
    <w:rsid w:val="00DF369B"/>
    <w:rsid w:val="00E16B19"/>
    <w:rsid w:val="00E23185"/>
    <w:rsid w:val="00E65419"/>
    <w:rsid w:val="00E73534"/>
    <w:rsid w:val="00E93F29"/>
    <w:rsid w:val="00EA0964"/>
    <w:rsid w:val="00EA440E"/>
    <w:rsid w:val="00EA4A94"/>
    <w:rsid w:val="00EB6AB7"/>
    <w:rsid w:val="00EC5B93"/>
    <w:rsid w:val="00EC779C"/>
    <w:rsid w:val="00ED0E92"/>
    <w:rsid w:val="00ED1389"/>
    <w:rsid w:val="00ED5988"/>
    <w:rsid w:val="00ED7073"/>
    <w:rsid w:val="00ED730F"/>
    <w:rsid w:val="00EE68F5"/>
    <w:rsid w:val="00EE7115"/>
    <w:rsid w:val="00EF11F8"/>
    <w:rsid w:val="00F06B99"/>
    <w:rsid w:val="00F12665"/>
    <w:rsid w:val="00F176C9"/>
    <w:rsid w:val="00F30162"/>
    <w:rsid w:val="00F3711A"/>
    <w:rsid w:val="00F4419D"/>
    <w:rsid w:val="00F47CE3"/>
    <w:rsid w:val="00F54F60"/>
    <w:rsid w:val="00F601BD"/>
    <w:rsid w:val="00FB0519"/>
    <w:rsid w:val="00FB774D"/>
    <w:rsid w:val="00FC6577"/>
    <w:rsid w:val="00FD6D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6B4246F2"/>
  <w15:docId w15:val="{64353583-4AA5-474E-B01C-83CED00E92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iPriority="0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2">
    <w:name w:val="Normal"/>
    <w:qFormat/>
    <w:rsid w:val="005B2AF3"/>
    <w:pPr>
      <w:spacing w:line="360" w:lineRule="auto"/>
    </w:pPr>
    <w:rPr>
      <w:sz w:val="22"/>
      <w:szCs w:val="24"/>
    </w:rPr>
  </w:style>
  <w:style w:type="paragraph" w:styleId="11">
    <w:name w:val="heading 1"/>
    <w:basedOn w:val="a2"/>
    <w:next w:val="a2"/>
    <w:link w:val="1Char"/>
    <w:qFormat/>
    <w:rsid w:val="005C0520"/>
    <w:pPr>
      <w:keepNext/>
      <w:shd w:val="clear" w:color="auto" w:fill="0070C0"/>
      <w:spacing w:before="120" w:after="120"/>
      <w:ind w:left="1701" w:right="1701"/>
      <w:jc w:val="center"/>
      <w:outlineLvl w:val="0"/>
    </w:pPr>
    <w:rPr>
      <w:rFonts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2"/>
    <w:next w:val="a2"/>
    <w:link w:val="2Char"/>
    <w:qFormat/>
    <w:rsid w:val="00A144A4"/>
    <w:pPr>
      <w:keepNext/>
      <w:pageBreakBefore/>
      <w:widowControl w:val="0"/>
      <w:pBdr>
        <w:bottom w:val="double" w:sz="6" w:space="1" w:color="auto"/>
      </w:pBdr>
      <w:shd w:val="pct35" w:color="FFFF00" w:fill="00FF00"/>
      <w:tabs>
        <w:tab w:val="num" w:pos="0"/>
      </w:tabs>
      <w:spacing w:after="120"/>
      <w:ind w:right="1701"/>
      <w:jc w:val="center"/>
      <w:outlineLvl w:val="1"/>
    </w:pPr>
    <w:rPr>
      <w:b/>
      <w:i/>
      <w:spacing w:val="20"/>
      <w:sz w:val="28"/>
      <w:szCs w:val="28"/>
    </w:rPr>
  </w:style>
  <w:style w:type="paragraph" w:styleId="3">
    <w:name w:val="heading 3"/>
    <w:basedOn w:val="a2"/>
    <w:next w:val="a2"/>
    <w:link w:val="3Char"/>
    <w:qFormat/>
    <w:rsid w:val="003C483E"/>
    <w:pPr>
      <w:keepNext/>
      <w:widowControl w:val="0"/>
      <w:pBdr>
        <w:bottom w:val="double" w:sz="6" w:space="1" w:color="FF0000"/>
      </w:pBdr>
      <w:shd w:val="clear" w:color="auto" w:fill="FFFF00"/>
      <w:spacing w:after="120"/>
      <w:ind w:left="1361" w:right="1361"/>
      <w:jc w:val="center"/>
      <w:outlineLvl w:val="2"/>
    </w:pPr>
    <w:rPr>
      <w:rFonts w:cs="Arial"/>
      <w:b/>
      <w:bCs/>
      <w:i/>
      <w:spacing w:val="20"/>
      <w:sz w:val="28"/>
      <w:szCs w:val="28"/>
    </w:rPr>
  </w:style>
  <w:style w:type="character" w:default="1" w:styleId="a3">
    <w:name w:val="Default Paragraph Font"/>
    <w:uiPriority w:val="1"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customStyle="1" w:styleId="a1">
    <w:name w:val="Αριθμός"/>
    <w:basedOn w:val="a2"/>
    <w:link w:val="Char"/>
    <w:rsid w:val="007F62AC"/>
    <w:pPr>
      <w:numPr>
        <w:numId w:val="2"/>
      </w:numPr>
      <w:spacing w:before="240"/>
      <w:ind w:left="641" w:hanging="357"/>
    </w:pPr>
    <w:rPr>
      <w:b/>
      <w:i/>
      <w:color w:val="548DD4" w:themeColor="text2" w:themeTint="99"/>
      <w:sz w:val="24"/>
      <w:shd w:val="clear" w:color="auto" w:fill="FFFFFF"/>
    </w:rPr>
  </w:style>
  <w:style w:type="paragraph" w:customStyle="1" w:styleId="1">
    <w:name w:val="Αριθμός 1"/>
    <w:basedOn w:val="a2"/>
    <w:link w:val="1Char0"/>
    <w:qFormat/>
    <w:rsid w:val="00640419"/>
    <w:pPr>
      <w:numPr>
        <w:ilvl w:val="1"/>
        <w:numId w:val="2"/>
      </w:numPr>
    </w:pPr>
  </w:style>
  <w:style w:type="numbering" w:styleId="1i">
    <w:name w:val="Outline List 1"/>
    <w:basedOn w:val="a5"/>
    <w:rsid w:val="00DE61D7"/>
    <w:pPr>
      <w:numPr>
        <w:numId w:val="1"/>
      </w:numPr>
    </w:pPr>
  </w:style>
  <w:style w:type="paragraph" w:styleId="a6">
    <w:name w:val="footer"/>
    <w:basedOn w:val="a2"/>
    <w:rsid w:val="00D56705"/>
    <w:pPr>
      <w:tabs>
        <w:tab w:val="center" w:pos="4153"/>
        <w:tab w:val="right" w:pos="8306"/>
      </w:tabs>
    </w:pPr>
  </w:style>
  <w:style w:type="character" w:styleId="a7">
    <w:name w:val="page number"/>
    <w:basedOn w:val="a3"/>
    <w:rsid w:val="00D56705"/>
  </w:style>
  <w:style w:type="paragraph" w:styleId="a8">
    <w:name w:val="header"/>
    <w:basedOn w:val="a2"/>
    <w:link w:val="Char0"/>
    <w:rsid w:val="00D56705"/>
    <w:pPr>
      <w:tabs>
        <w:tab w:val="center" w:pos="4153"/>
        <w:tab w:val="right" w:pos="8306"/>
      </w:tabs>
    </w:pPr>
    <w:rPr>
      <w:szCs w:val="22"/>
    </w:rPr>
  </w:style>
  <w:style w:type="character" w:customStyle="1" w:styleId="Char0">
    <w:name w:val="Κεφαλίδα Char"/>
    <w:link w:val="a8"/>
    <w:rsid w:val="00D56705"/>
    <w:rPr>
      <w:sz w:val="22"/>
      <w:szCs w:val="22"/>
      <w:lang w:val="el-GR" w:eastAsia="el-GR" w:bidi="ar-SA"/>
    </w:rPr>
  </w:style>
  <w:style w:type="paragraph" w:customStyle="1" w:styleId="a9">
    <w:name w:val="αβγ"/>
    <w:basedOn w:val="a2"/>
    <w:rsid w:val="00F47CE3"/>
    <w:pPr>
      <w:ind w:left="680" w:hanging="340"/>
    </w:pPr>
    <w:rPr>
      <w:rFonts w:eastAsia="MS Mincho"/>
      <w:lang w:eastAsia="ja-JP"/>
    </w:rPr>
  </w:style>
  <w:style w:type="paragraph" w:customStyle="1" w:styleId="20">
    <w:name w:val="Επικεφαλίδα 2α"/>
    <w:basedOn w:val="11"/>
    <w:qFormat/>
    <w:rsid w:val="00C277C7"/>
    <w:pPr>
      <w:shd w:val="clear" w:color="auto" w:fill="auto"/>
      <w:spacing w:line="240" w:lineRule="auto"/>
      <w:ind w:left="1134" w:right="2835"/>
      <w:jc w:val="left"/>
    </w:pPr>
    <w:rPr>
      <w:rFonts w:ascii="Calibri" w:eastAsia="Calibri" w:hAnsi="Calibri"/>
      <w:sz w:val="24"/>
      <w:lang w:eastAsia="en-US"/>
    </w:rPr>
  </w:style>
  <w:style w:type="character" w:styleId="-">
    <w:name w:val="Hyperlink"/>
    <w:basedOn w:val="a3"/>
    <w:unhideWhenUsed/>
    <w:rsid w:val="003C483E"/>
    <w:rPr>
      <w:color w:val="0000FF"/>
      <w:u w:val="single"/>
    </w:rPr>
  </w:style>
  <w:style w:type="character" w:customStyle="1" w:styleId="apple-converted-space">
    <w:name w:val="apple-converted-space"/>
    <w:basedOn w:val="a3"/>
    <w:rsid w:val="003C483E"/>
  </w:style>
  <w:style w:type="character" w:customStyle="1" w:styleId="3Char">
    <w:name w:val="Επικεφαλίδα 3 Char"/>
    <w:basedOn w:val="a3"/>
    <w:link w:val="3"/>
    <w:rsid w:val="003C483E"/>
    <w:rPr>
      <w:rFonts w:cs="Arial"/>
      <w:b/>
      <w:bCs/>
      <w:i/>
      <w:spacing w:val="20"/>
      <w:sz w:val="28"/>
      <w:szCs w:val="28"/>
      <w:shd w:val="clear" w:color="auto" w:fill="FFFF00"/>
    </w:rPr>
  </w:style>
  <w:style w:type="paragraph" w:customStyle="1" w:styleId="a0">
    <w:name w:val="ερώτημα"/>
    <w:basedOn w:val="a2"/>
    <w:rsid w:val="003C483E"/>
    <w:pPr>
      <w:widowControl w:val="0"/>
      <w:numPr>
        <w:numId w:val="3"/>
      </w:numPr>
      <w:jc w:val="both"/>
    </w:pPr>
    <w:rPr>
      <w:szCs w:val="22"/>
    </w:rPr>
  </w:style>
  <w:style w:type="paragraph" w:styleId="a">
    <w:name w:val="List Bullet"/>
    <w:basedOn w:val="a2"/>
    <w:autoRedefine/>
    <w:rsid w:val="003C483E"/>
    <w:pPr>
      <w:widowControl w:val="0"/>
      <w:numPr>
        <w:numId w:val="4"/>
      </w:numPr>
      <w:jc w:val="both"/>
    </w:pPr>
    <w:rPr>
      <w:szCs w:val="20"/>
    </w:rPr>
  </w:style>
  <w:style w:type="paragraph" w:customStyle="1" w:styleId="CharCharChar">
    <w:name w:val="εσοχή Char Char Char"/>
    <w:basedOn w:val="a2"/>
    <w:link w:val="CharCharCharChar"/>
    <w:rsid w:val="003C483E"/>
    <w:pPr>
      <w:widowControl w:val="0"/>
      <w:ind w:left="425"/>
      <w:jc w:val="both"/>
    </w:pPr>
    <w:rPr>
      <w:szCs w:val="22"/>
    </w:rPr>
  </w:style>
  <w:style w:type="character" w:customStyle="1" w:styleId="CharCharCharChar">
    <w:name w:val="εσοχή Char Char Char Char"/>
    <w:basedOn w:val="a3"/>
    <w:link w:val="CharCharChar"/>
    <w:rsid w:val="003C483E"/>
    <w:rPr>
      <w:sz w:val="22"/>
      <w:szCs w:val="22"/>
    </w:rPr>
  </w:style>
  <w:style w:type="paragraph" w:styleId="aa">
    <w:name w:val="Balloon Text"/>
    <w:basedOn w:val="a2"/>
    <w:link w:val="Char1"/>
    <w:uiPriority w:val="99"/>
    <w:semiHidden/>
    <w:unhideWhenUsed/>
    <w:rsid w:val="00C67BB6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Char1">
    <w:name w:val="Κείμενο πλαισίου Char"/>
    <w:basedOn w:val="a3"/>
    <w:link w:val="aa"/>
    <w:uiPriority w:val="99"/>
    <w:semiHidden/>
    <w:rsid w:val="00C67BB6"/>
    <w:rPr>
      <w:rFonts w:ascii="Tahoma" w:hAnsi="Tahoma" w:cs="Tahoma"/>
      <w:sz w:val="16"/>
      <w:szCs w:val="16"/>
    </w:rPr>
  </w:style>
  <w:style w:type="table" w:styleId="ab">
    <w:name w:val="Table Grid"/>
    <w:basedOn w:val="a4"/>
    <w:rsid w:val="00E23185"/>
    <w:pPr>
      <w:spacing w:line="280" w:lineRule="atLeast"/>
      <w:jc w:val="center"/>
    </w:pPr>
    <w:tblPr>
      <w:jc w:val="center"/>
    </w:tblPr>
    <w:trPr>
      <w:jc w:val="center"/>
    </w:trPr>
  </w:style>
  <w:style w:type="paragraph" w:customStyle="1" w:styleId="CharChar">
    <w:name w:val="εσοχή Char Char"/>
    <w:basedOn w:val="a2"/>
    <w:rsid w:val="00D27196"/>
    <w:pPr>
      <w:widowControl w:val="0"/>
      <w:ind w:left="425"/>
      <w:jc w:val="both"/>
    </w:pPr>
    <w:rPr>
      <w:szCs w:val="22"/>
    </w:rPr>
  </w:style>
  <w:style w:type="numbering" w:customStyle="1" w:styleId="1ia">
    <w:name w:val="1.i.a."/>
    <w:basedOn w:val="a5"/>
    <w:rsid w:val="00D27196"/>
    <w:pPr>
      <w:numPr>
        <w:numId w:val="5"/>
      </w:numPr>
    </w:pPr>
  </w:style>
  <w:style w:type="paragraph" w:customStyle="1" w:styleId="ac">
    <w:name w:val="εσοχή"/>
    <w:basedOn w:val="a2"/>
    <w:rsid w:val="00D27196"/>
    <w:pPr>
      <w:widowControl w:val="0"/>
      <w:ind w:left="425"/>
      <w:jc w:val="both"/>
    </w:pPr>
    <w:rPr>
      <w:szCs w:val="22"/>
    </w:rPr>
  </w:style>
  <w:style w:type="paragraph" w:customStyle="1" w:styleId="12">
    <w:name w:val="Παράγραφος λίστας1"/>
    <w:basedOn w:val="a2"/>
    <w:rsid w:val="007C2F54"/>
    <w:pPr>
      <w:spacing w:line="240" w:lineRule="auto"/>
      <w:ind w:left="720"/>
      <w:contextualSpacing/>
    </w:pPr>
    <w:rPr>
      <w:rFonts w:eastAsia="Calibri"/>
      <w:sz w:val="24"/>
    </w:rPr>
  </w:style>
  <w:style w:type="character" w:customStyle="1" w:styleId="apple-style-span">
    <w:name w:val="apple-style-span"/>
    <w:rsid w:val="00D827DF"/>
  </w:style>
  <w:style w:type="paragraph" w:customStyle="1" w:styleId="KORMOS">
    <w:name w:val="KORMOS"/>
    <w:basedOn w:val="ad"/>
    <w:next w:val="ad"/>
    <w:link w:val="KORMOSChar"/>
    <w:autoRedefine/>
    <w:rsid w:val="00D827DF"/>
    <w:pPr>
      <w:jc w:val="center"/>
    </w:pPr>
    <w:rPr>
      <w:rFonts w:ascii="Arial" w:eastAsia="BatangChe" w:hAnsi="Arial" w:cs="Courier New"/>
      <w:sz w:val="22"/>
      <w:szCs w:val="22"/>
    </w:rPr>
  </w:style>
  <w:style w:type="character" w:customStyle="1" w:styleId="KORMOSChar">
    <w:name w:val="KORMOS Char"/>
    <w:basedOn w:val="a3"/>
    <w:link w:val="KORMOS"/>
    <w:rsid w:val="00D827DF"/>
    <w:rPr>
      <w:rFonts w:ascii="Arial" w:eastAsia="BatangChe" w:hAnsi="Arial" w:cs="Courier New"/>
      <w:sz w:val="22"/>
      <w:szCs w:val="22"/>
    </w:rPr>
  </w:style>
  <w:style w:type="paragraph" w:styleId="ad">
    <w:name w:val="Plain Text"/>
    <w:basedOn w:val="a2"/>
    <w:link w:val="Char2"/>
    <w:uiPriority w:val="99"/>
    <w:semiHidden/>
    <w:unhideWhenUsed/>
    <w:rsid w:val="00D827DF"/>
    <w:pPr>
      <w:spacing w:line="240" w:lineRule="auto"/>
    </w:pPr>
    <w:rPr>
      <w:rFonts w:ascii="Consolas" w:hAnsi="Consolas"/>
      <w:sz w:val="21"/>
      <w:szCs w:val="21"/>
    </w:rPr>
  </w:style>
  <w:style w:type="character" w:customStyle="1" w:styleId="Char2">
    <w:name w:val="Απλό κείμενο Char"/>
    <w:basedOn w:val="a3"/>
    <w:link w:val="ad"/>
    <w:uiPriority w:val="99"/>
    <w:semiHidden/>
    <w:rsid w:val="00D827DF"/>
    <w:rPr>
      <w:rFonts w:ascii="Consolas" w:hAnsi="Consolas"/>
      <w:sz w:val="21"/>
      <w:szCs w:val="21"/>
    </w:rPr>
  </w:style>
  <w:style w:type="character" w:customStyle="1" w:styleId="1Char0">
    <w:name w:val="Αριθμός 1 Char"/>
    <w:basedOn w:val="a3"/>
    <w:link w:val="1"/>
    <w:rsid w:val="00A144A4"/>
    <w:rPr>
      <w:sz w:val="22"/>
      <w:szCs w:val="24"/>
    </w:rPr>
  </w:style>
  <w:style w:type="character" w:customStyle="1" w:styleId="Char">
    <w:name w:val="Αριθμός Char"/>
    <w:basedOn w:val="a3"/>
    <w:link w:val="a1"/>
    <w:rsid w:val="007F62AC"/>
    <w:rPr>
      <w:b/>
      <w:i/>
      <w:color w:val="548DD4" w:themeColor="text2" w:themeTint="99"/>
      <w:sz w:val="24"/>
      <w:szCs w:val="24"/>
    </w:rPr>
  </w:style>
  <w:style w:type="character" w:customStyle="1" w:styleId="2Char">
    <w:name w:val="Επικεφαλίδα 2 Char"/>
    <w:basedOn w:val="a3"/>
    <w:link w:val="2"/>
    <w:rsid w:val="00A144A4"/>
    <w:rPr>
      <w:b/>
      <w:i/>
      <w:spacing w:val="20"/>
      <w:sz w:val="28"/>
      <w:szCs w:val="28"/>
      <w:shd w:val="pct35" w:color="FFFF00" w:fill="00FF00"/>
    </w:rPr>
  </w:style>
  <w:style w:type="paragraph" w:customStyle="1" w:styleId="abc">
    <w:name w:val="abc"/>
    <w:basedOn w:val="a2"/>
    <w:rsid w:val="00A144A4"/>
    <w:pPr>
      <w:widowControl w:val="0"/>
      <w:tabs>
        <w:tab w:val="num" w:pos="1021"/>
      </w:tabs>
      <w:ind w:left="1021" w:hanging="341"/>
      <w:jc w:val="both"/>
    </w:pPr>
    <w:rPr>
      <w:szCs w:val="20"/>
    </w:rPr>
  </w:style>
  <w:style w:type="paragraph" w:customStyle="1" w:styleId="MTDisplayEquation">
    <w:name w:val="MTDisplayEquation"/>
    <w:basedOn w:val="a2"/>
    <w:next w:val="a2"/>
    <w:rsid w:val="00A144A4"/>
    <w:pPr>
      <w:tabs>
        <w:tab w:val="center" w:pos="4900"/>
        <w:tab w:val="right" w:pos="9800"/>
      </w:tabs>
      <w:spacing w:line="240" w:lineRule="auto"/>
    </w:pPr>
    <w:rPr>
      <w:sz w:val="24"/>
    </w:rPr>
  </w:style>
  <w:style w:type="character" w:customStyle="1" w:styleId="1Char">
    <w:name w:val="Επικεφαλίδα 1 Char"/>
    <w:basedOn w:val="a3"/>
    <w:link w:val="11"/>
    <w:rsid w:val="005C0520"/>
    <w:rPr>
      <w:rFonts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e">
    <w:name w:val="List Paragraph"/>
    <w:basedOn w:val="a2"/>
    <w:uiPriority w:val="34"/>
    <w:qFormat/>
    <w:rsid w:val="00F30162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Cs w:val="22"/>
      <w:lang w:eastAsia="en-US"/>
    </w:rPr>
  </w:style>
  <w:style w:type="paragraph" w:customStyle="1" w:styleId="10">
    <w:name w:val="αριθμός 1"/>
    <w:basedOn w:val="a1"/>
    <w:rsid w:val="00F30162"/>
    <w:pPr>
      <w:widowControl w:val="0"/>
      <w:numPr>
        <w:numId w:val="6"/>
      </w:numPr>
      <w:tabs>
        <w:tab w:val="left" w:pos="340"/>
      </w:tabs>
      <w:spacing w:after="120"/>
      <w:jc w:val="both"/>
    </w:pPr>
    <w:rPr>
      <w:b w:val="0"/>
      <w:i w:val="0"/>
      <w:sz w:val="22"/>
      <w:szCs w:val="20"/>
      <w:shd w:val="clear" w:color="auto" w:fill="auto"/>
      <w:lang w:eastAsia="en-US"/>
    </w:rPr>
  </w:style>
  <w:style w:type="paragraph" w:customStyle="1" w:styleId="Default">
    <w:name w:val="Default"/>
    <w:rsid w:val="00A61439"/>
    <w:pPr>
      <w:autoSpaceDE w:val="0"/>
      <w:autoSpaceDN w:val="0"/>
      <w:adjustRightInd w:val="0"/>
    </w:pPr>
    <w:rPr>
      <w:rFonts w:ascii="MgOldTimes UC Pol" w:eastAsia="Batang" w:hAnsi="MgOldTimes UC Pol" w:cs="MgOldTimes UC Pol"/>
      <w:color w:val="000000"/>
      <w:sz w:val="24"/>
      <w:szCs w:val="24"/>
    </w:rPr>
  </w:style>
  <w:style w:type="paragraph" w:styleId="Web">
    <w:name w:val="Normal (Web)"/>
    <w:basedOn w:val="a2"/>
    <w:uiPriority w:val="99"/>
    <w:semiHidden/>
    <w:unhideWhenUsed/>
    <w:rsid w:val="00CA6BCA"/>
    <w:pPr>
      <w:spacing w:before="100" w:beforeAutospacing="1" w:after="100" w:afterAutospacing="1" w:line="240" w:lineRule="auto"/>
    </w:pPr>
    <w:rPr>
      <w:rFonts w:eastAsiaTheme="minorEastAsia"/>
      <w:sz w:val="24"/>
    </w:rPr>
  </w:style>
  <w:style w:type="character" w:customStyle="1" w:styleId="af">
    <w:name w:val="Σώμα κειμένου_"/>
    <w:link w:val="13"/>
    <w:rsid w:val="00332427"/>
    <w:rPr>
      <w:sz w:val="26"/>
      <w:szCs w:val="26"/>
    </w:rPr>
  </w:style>
  <w:style w:type="paragraph" w:customStyle="1" w:styleId="13">
    <w:name w:val="Σώμα κειμένου1"/>
    <w:basedOn w:val="a2"/>
    <w:link w:val="af"/>
    <w:rsid w:val="00332427"/>
    <w:pPr>
      <w:widowControl w:val="0"/>
      <w:spacing w:line="276" w:lineRule="auto"/>
    </w:pPr>
    <w:rPr>
      <w:sz w:val="26"/>
      <w:szCs w:val="26"/>
    </w:rPr>
  </w:style>
  <w:style w:type="paragraph" w:customStyle="1" w:styleId="Styleproblemnumber11pt">
    <w:name w:val="Style problem_number + 11 pt"/>
    <w:basedOn w:val="a2"/>
    <w:rsid w:val="00CC6F9F"/>
    <w:pPr>
      <w:numPr>
        <w:numId w:val="8"/>
      </w:numPr>
      <w:tabs>
        <w:tab w:val="left" w:pos="425"/>
        <w:tab w:val="right" w:pos="4820"/>
      </w:tabs>
      <w:spacing w:before="120" w:line="264" w:lineRule="auto"/>
    </w:pPr>
    <w:rPr>
      <w:rFonts w:ascii="Arial" w:hAnsi="Arial" w:cs="Arial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22870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96979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6101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4133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470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641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1055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3632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489767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9.emf"/><Relationship Id="rId26" Type="http://schemas.openxmlformats.org/officeDocument/2006/relationships/image" Target="media/image14.wmf"/><Relationship Id="rId39" Type="http://schemas.openxmlformats.org/officeDocument/2006/relationships/image" Target="media/image22.png"/><Relationship Id="rId3" Type="http://schemas.openxmlformats.org/officeDocument/2006/relationships/settings" Target="settings.xml"/><Relationship Id="rId21" Type="http://schemas.openxmlformats.org/officeDocument/2006/relationships/oleObject" Target="embeddings/oleObject4.bin"/><Relationship Id="rId34" Type="http://schemas.openxmlformats.org/officeDocument/2006/relationships/oleObject" Target="embeddings/oleObject9.bin"/><Relationship Id="rId42" Type="http://schemas.openxmlformats.org/officeDocument/2006/relationships/image" Target="media/image25.png"/><Relationship Id="rId47" Type="http://schemas.openxmlformats.org/officeDocument/2006/relationships/footer" Target="footer1.xml"/><Relationship Id="rId50" Type="http://schemas.openxmlformats.org/officeDocument/2006/relationships/theme" Target="theme/theme1.xml"/><Relationship Id="rId7" Type="http://schemas.openxmlformats.org/officeDocument/2006/relationships/image" Target="media/image1.emf"/><Relationship Id="rId12" Type="http://schemas.openxmlformats.org/officeDocument/2006/relationships/oleObject" Target="embeddings/oleObject2.bin"/><Relationship Id="rId17" Type="http://schemas.openxmlformats.org/officeDocument/2006/relationships/image" Target="media/image8.png"/><Relationship Id="rId25" Type="http://schemas.openxmlformats.org/officeDocument/2006/relationships/oleObject" Target="embeddings/oleObject6.bin"/><Relationship Id="rId33" Type="http://schemas.openxmlformats.org/officeDocument/2006/relationships/image" Target="media/image19.wmf"/><Relationship Id="rId38" Type="http://schemas.openxmlformats.org/officeDocument/2006/relationships/oleObject" Target="embeddings/oleObject11.bin"/><Relationship Id="rId46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image" Target="media/image11.wmf"/><Relationship Id="rId29" Type="http://schemas.openxmlformats.org/officeDocument/2006/relationships/image" Target="media/image16.emf"/><Relationship Id="rId41" Type="http://schemas.openxmlformats.org/officeDocument/2006/relationships/image" Target="media/image24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3.wmf"/><Relationship Id="rId32" Type="http://schemas.openxmlformats.org/officeDocument/2006/relationships/oleObject" Target="embeddings/oleObject8.bin"/><Relationship Id="rId37" Type="http://schemas.openxmlformats.org/officeDocument/2006/relationships/image" Target="media/image21.png"/><Relationship Id="rId40" Type="http://schemas.openxmlformats.org/officeDocument/2006/relationships/image" Target="media/image23.png"/><Relationship Id="rId45" Type="http://schemas.openxmlformats.org/officeDocument/2006/relationships/image" Target="media/image28.png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oleObject" Target="embeddings/oleObject5.bin"/><Relationship Id="rId28" Type="http://schemas.openxmlformats.org/officeDocument/2006/relationships/image" Target="media/image15.png"/><Relationship Id="rId36" Type="http://schemas.openxmlformats.org/officeDocument/2006/relationships/oleObject" Target="embeddings/oleObject10.bin"/><Relationship Id="rId49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10.png"/><Relationship Id="rId31" Type="http://schemas.openxmlformats.org/officeDocument/2006/relationships/image" Target="media/image18.wmf"/><Relationship Id="rId44" Type="http://schemas.openxmlformats.org/officeDocument/2006/relationships/image" Target="media/image27.e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image" Target="media/image12.wmf"/><Relationship Id="rId27" Type="http://schemas.openxmlformats.org/officeDocument/2006/relationships/oleObject" Target="embeddings/oleObject7.bin"/><Relationship Id="rId30" Type="http://schemas.openxmlformats.org/officeDocument/2006/relationships/image" Target="media/image17.png"/><Relationship Id="rId35" Type="http://schemas.openxmlformats.org/officeDocument/2006/relationships/image" Target="media/image20.wmf"/><Relationship Id="rId43" Type="http://schemas.openxmlformats.org/officeDocument/2006/relationships/image" Target="media/image26.png"/><Relationship Id="rId48" Type="http://schemas.openxmlformats.org/officeDocument/2006/relationships/footer" Target="footer2.xml"/><Relationship Id="rId8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</TotalTime>
  <Pages>9</Pages>
  <Words>3021</Words>
  <Characters>16315</Characters>
  <Application>Microsoft Office Word</Application>
  <DocSecurity>0</DocSecurity>
  <Lines>135</Lines>
  <Paragraphs>38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92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marg</dc:creator>
  <cp:lastModifiedBy>dmarg</cp:lastModifiedBy>
  <cp:revision>15</cp:revision>
  <cp:lastPrinted>2020-01-25T16:25:00Z</cp:lastPrinted>
  <dcterms:created xsi:type="dcterms:W3CDTF">2021-03-08T09:58:00Z</dcterms:created>
  <dcterms:modified xsi:type="dcterms:W3CDTF">2021-03-08T11:09:00Z</dcterms:modified>
</cp:coreProperties>
</file>